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92" r:id="rId6"/>
    <p:sldId id="284" r:id="rId7"/>
    <p:sldId id="264" r:id="rId8"/>
    <p:sldId id="283" r:id="rId9"/>
    <p:sldId id="291" r:id="rId10"/>
    <p:sldId id="265" r:id="rId11"/>
    <p:sldId id="286" r:id="rId12"/>
    <p:sldId id="293" r:id="rId13"/>
    <p:sldId id="295" r:id="rId14"/>
    <p:sldId id="288" r:id="rId15"/>
    <p:sldId id="289" r:id="rId16"/>
    <p:sldId id="290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33" d="100"/>
          <a:sy n="33" d="100"/>
        </p:scale>
        <p:origin x="116" y="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9-13T02:28:55.3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75 5850 28 0,'-19'9'54'0,"4"-2"-4"0,0-1-4 0,2 0-4 16,1 0-4-16,2-1-9 0,1-1-5 0,0-1-3 0,2 2-3 16,1-2-5-16,1-2-3 0,2 1 0 0,1-1-3 0,-1-1-2 15,3 0 0-15,3-3-2 0,-1 2 1 0,2-4-1 0,1 1 0 0,0-2-1 16,3-4-2-16,3 0 0 0,0-2-2 0,5-2-1 0,-2-2 1 15,7-2-1-15,-4-1 1 0,5-4 1 0,3 1 2 0,1-2 1 16,-2 0 1-16,3-2-1 0,1 2 2 0,0 0 0 0,-1 2 2 0,2-1 1 16,-3 4 2-16,1-1 1 0,-1 2-1 0,-1 3 2 0,-1 0-1 15,-1 2 1-15,1 1-2 0,-3 1 2 0,-1 2-1 0,-1 2 2 0,-3-1 0 16,1 4-1-16,-2-2 1 0,-1 3 0 0,-1 1 1 0,-4 1 4 16,0 1 3-16,-1 1 5 0,0 4 7 0,-3-1 6 0,2 4 9 0,-1 1 5 15,-2 4 3-15,1 4 2 0,0 1 5 0,-2 6 6 0,2 1 8 16,-2 4 5-16,2 2 2 0,-4 4 0 0,2 2-1 0,1 2-4 15,-3 3-1-15,2-1-2 0,1 4-3 0,-1-4-3 0,0 3-3 0,5 1-4 16,-4-3-7-16,3 0-6 0,-1-1-7 0,4-4-9 0,1 1-4 16,-3-5-4-16,3-3-3 0,1-2-3 0,1-2-6 0,-1-5-6 0,3-2-8 15,1-4-5-15,0-3-1 0,-1-4-4 0,3-4 0 0,1-2-2 16,-2-5 1-16,2-2 1 0,3-6-1 0,-1-2 1 0,1-5 0 0,2-1-3 16,-2-4 3-16,0-4 2 0,3 0 2 0,-1-4 2 0,-1-1 2 15,3-3 1-15,-2 1 2 0,3-2 1 0,-4-1-2 0,4-1-2 0,-2-1-3 16,-2-2-4-16,2 3-1 0,0-3 1 0,0 1-1 0,-1 1 1 15,-2 0-1-15,4 3 0 0,-3 0 0 0,-1 4-1 0,-1 2 0 0,1 3-1 16,-2 5 1-16,-2 1 0 0,-1 6 1 0,-2 1 3 0,0 4 1 16,-3 2-2-16,0 5 0 0,-2 2 2 0,-1 2 1 0,-1 4 1 15,1 2 0-15,0 3 3 0,-1 4 2 0,1 4 1 0,-1 2 2 0,-2 1 1 16,4 4 2-16,0 2 2 0,-1 2 1 0,0 2 3 0,4 1-3 16,-4 1 1-16,2 1-2 0,2-1 0 0,0 2-2 0,1-4-2 0,-2 2 0 15,1-3-2-15,3 0 0 0,-2-3-1 0,0 0-2 16,-1-1 0-16,4-5-1 0,-4 0 1 0,1-2-1 0,2-2 0 0,-2-2 0 15,2-2 1-15,-2-2-3 0,2-2-3 0,1-2-3 0,0-3-4 16,0 0-3-16,0-3-2 0,2-1-3 0,-2-3-5 0,1-3-6 0,1 0-8 16,-2-3-5-16,1-1-1 0,-1-2-5 0,0-2-1 0,1-1-1 15,-2-1 2-15,2-2 1 0,-1-2 3 0,-2 2-4 0,0 0-4 0,0-1-14 16,0 1-16-16,-1 0-15 0,-3 1-10 0,0 2-6 0,-2 0-2 16,-2 5 1-16,-3-1 1 0,-2 2 2 0,0 1 2 0,-6 3 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9-13T02:39:42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443 10258 49 0,'-2'0'65'0,"1"0"-1"0,-1 0-1 0,0 0-2 0,2-1-4 15,-1 1-1-15,1 0-3 0,-2 0-2 0,2 0-4 0,-2 0-2 0,2-2-2 16,0 2-3-16,0 0-1 0,0 0 0 0,0 0-2 0,0 0-1 16,0 0 2-16,0 0-1 0,0 0 0 0,0-1 0 0,0 1 0 0,0 0 0 15,0 0 1-15,0 0 0 0,0 0 1 0,0 0 1 0,0 0-1 16,0 0 1-16,0 0 0 0,0 0-1 0,0 0-3 0,0 0-1 0,0 0-4 16,2 0-1-16,-2 0-2 0,2 0-1 0,-2 0-2 0,0 0-3 15,1 0-1-15,-1-2-3 0,0 2-1 0,4 0-2 0,-4 0-2 0,1 0-2 16,1 0 0-16,-1 0 0 0,-1 0-2 0,2 0-1 0,0-1-1 15,-1 1 0-15,1 0-1 0,-2 0-1 0,1-2-1 0,-1 2 1 16,0 0-2-16,2 0 0 0,1 0-1 0,-3 0 1 0,0 0-1 0,0 0 1 16,0 2 0-16,0-2 0 0,0 0-2 0,0 0 1 0,0 0-1 15,0 0 0-15,0 0 0 0,0 0 1 0,0 0 2 0,0 0 0 16,0-2 2-16,0 2-1 0,0 0 1 0,0 0 1 0,0 0 1 16,0 0 1-16,0-1-1 0,0 1 2 0,0 0 0 0,0 0 2 0,1 0 0 15,-1 0 1-15,0 0 0 0,0 0 2 0,0 0 1 16,0 0 2-16,0 0 2 0,0 0 0 0,0 0 2 0,0 0 0 0,0 0 0 0,0 0 3 15,0 0 1-15,0 1 3 0,0-1 0 0,0 0 0 0,0 0 0 16,0 0 1-16,0 0-1 0,0 0-1 0,0 0 0 0,0 0 0 0,0 0-2 16,0 0 0-16,0 0 0 0,0 0 0 0,0 0-1 0,0 0-2 15,0 0-3-15,0 0-1 0,0-1-1 0,0 1-2 0,0 0-3 0,0-2-3 16,0 2 0-16,0 0-4 0,0 0-1 0,0 0-1 0,2 0-2 16,-2 0-2-16,0 0-2 0,0 0 0 0,0 0 0 0,0 0 0 15,0 0-1-15,0 0 1 0,0 0-3 0,0 0 0 0,0-2-1 0,0 2 0 16,0 0 1-16,0 0 0 0,0-1 0 0,1 1-1 0,-1-1-1 0,0 1 0 15,0-2-1-15,0 2-1 0,2-1 0 0,-2 1 1 0,2-2 1 16,-2 2 1-16,1-1 2 0,-1-2-1 0,4 1 2 0,-3-3 0 16,2 1 1-16,-1 0 0 0,1-2-1 0,0-2 1 0,3 1 0 0,-3-1-1 15,2-1 1-15,0 2-2 0,-2-1 0 0,1 2-1 0,0-2-1 16,0 3-2-16,2-1-2 0,-3 1-1 0,-2 1 1 0,3-1-2 16,-1 2 0-16,-2 0-1 0,1 2 0 0,0-1 0 0,-1-1 0 0,-1 1 1 15,2 2 2-15,-1 0 0 0,-1-1 3 0,0 1 1 0,2-1 2 16,-2 1 1-16,0 0 1 0,0 0 3 0,0 0 2 0,0 0 2 15,0 0 3-15,0 0 2 0,0 0 5 0,-2 1 5 0,2-1 1 0,0 1 3 16,0-1 4-16,0 0 4 0,-1 2 4 0,1-2 1 0,0 2 1 16,0-2 1-16,-2 1 2 0,2-1 1 0,0 2 0 0,0-1-3 0,0-1-1 15,0 3-1-15,0-1 1 0,0-1-1 0,0 1 0 0,0 2-2 16,0-1-2-16,0 2-1 0,0-1 2 0,2 2-2 0,-1 0 0 0,-1-1-3 16,0 1 0-16,0 0-2 0,0 0-1 0,0 0-2 0,0 0-2 0,0 0-1 15,0 0-2-15,0 0-1 0,2-2-1 0,-2 2 1 0,0-1-1 16,0-3-1-16,2 3-1 0,-2-2-1 0,0 0 1 0,0 0-1 15,0 0-1-15,0-2-1 0,0 1 0 0,0 1-2 0,0-3-2 0,0 2-1 16,1-1 0-16,-1-1-2 0,0 0-2 0,0 2-2 0,0-2-2 16,3 0-2-16,-3 0-2 0,2 0-1 0,-2 0-3 0,3 0-3 0,-3 0-5 15,1 0-4-15,1 0-4 0,0 0-3 0,-1 0-5 0,2 0-1 16,-1-2 0-16,1 2 1 0,1-1 1 0,-1-1-2 0,-2 2 3 16,5-3 1-16,-3 1 3 0,2 1 2 0,-2-2 7 15,2 2 3-15,0-2 3 0,0-2 3 0,-1 4 2 0,3-4 2 0,-4 1 3 16,2 1 0-16,0-2 1 0,-2 2-1 0,0-1 1 0,1-1 0 0,-1 2 2 15,1 0 0-15,-3 0-1 0,1 2 1 0,0-1 0 0,1-1 0 16,-3 2 2-16,0 1-1 0,1-2-3 0,-1 2 0 0,0-1 2 0,0 1 0 16,0 0 0-16,0-2 1 0,0 2-3 0,0 0 2 0,0 0 1 0,0 0 1 15,0 0 0-15,0 0 1 0,0 2 2 0,0-2 1 0,0 0 1 16,0 0 4-16,0 0 1 0,0 0 3 0,0 0 0 0,0 0 2 16,0 0 1-16,0 0 2 0,0 0 1 0,0 0 0 0,0 1 2 0,0-1-1 15,0 0 2-15,0 0-1 0,-1 0 0 0,1 0-1 0,0 0 0 16,0 0-2-16,0 0-1 0,0 0 0 0,0 0-1 0,0 0-2 0,0 0-4 15,0 0-2-15,0 2 0 0,0-2-2 0,0 0-2 0,1 0 0 16,-1 0 0-16,0 0-2 0,0 0-1 0,0 0-1 0,0 0-3 0,0 0-2 16,0 0-1-16,0 0-3 0,-1 0-4 0,1 0-10 15,0 0-8-15,0 0-13 0,0 0-15 0,0-2-16 0,-2 2-17 0,1 0-15 16,-1 0-18-16,0 2-16 0,1-2-17 0,-3 0-27 0,1 0-29 0,3 0-24 16,0 0-20-16,-6 1-6 0,2 0 3 0,-1 1 10 15,-2 0 14-15,7-2 13 0,-5 1 15 0,1 2 18 0,4-3 15 0</inkml:trace>
  <inkml:trace contextRef="#ctx0" brushRef="#br0" timeOffset="3816.808">19071 13956 19 0,'2'0'35'0,"-2"1"0"0,1 2 1 0,-1-1 1 0,3-1 2 16,0 1 3-16,-1-1 2 0,-1 2 2 0,1-1 3 0,-1-1 0 16,3 1 2-16,-3 1 1 0,1-2-1 0,-1 1 1 0,1-1-1 0,1 2-2 15,-1 0 1-15,0-1-2 0,1 0 0 0,0 2-1 0,0-3-1 16,0 2 1-16,-2 0 0 0,4-1 0 0,-1 2-1 0,-3-3-2 16,2 4 0-16,1-2-3 0,-3 0 0 0,2 0-4 0,2 1 0 0,-2 0-2 15,0-1-3-15,0 0-3 0,1 1-3 0,-3-1-4 16,2 0-4-16,1-1-3 0,-3 1-1 0,4 0-2 0,-1-2 0 0,-1 2 0 15,-1 0 0-15,3-1-1 0,-2 0 1 0,2 2-2 0,-2-3 2 0,2 2 0 16,-1 0 1-16,1 0 1 0,-2-1 2 0,2 0 1 0,-2 2-1 16,2-3 5-16,0 4 6 0,1-4 1 0,-3 4 4 0,4-3 1 15,-4 3-1-15,2 0 0 0,0-2 0 0,-2 1 0 0,3-1-2 0,-5 2 1 16,4-2-2-16,-2 0 3 0,0 0-1 0,-1 1-2 0,3-3-4 0,-2 4-1 16,0-2-2-16,2 0 2 0,-1 2 2 0,0-3 2 0,-1 3 3 15,0 0-1-15,2-2-1 0,-2 1 0 0,2-1 1 0,-1 0-3 0,1 2-1 16,-2-4-2-16,1 4 1 0,0-3-3 0,0 2-2 0,-1-1-4 15,0 0-1-15,1 0-2 0,-1 1-1 0,1-1-1 0,-1 2 1 16,0-2 1-16,0 0 3 0,1 1 6 0,-3-1 5 0,2 0 1 0,3 2 2 16,-2-1 1-16,0-1 0 0,0 0-1 0,-1 0 3 0,2 2 1 15,-2-2 3-15,0-2 1 0,0 2 2 0,3 0 1 0,-3 0-4 16,2-1-2-16,-2 1-5 0,1 0-2 0,0-2-1 0,0 4-1 0,2-2-1 16,-3-1 0-16,2 2-3 0,-4-1-1 0,2 0 0 0,1 0-3 15,1 0-3-15,-4-1-2 0,2 2-3 0,2-1-1 0,-2 0 1 16,2-2-2-16,-4 2-1 0,2 0-1 0,1 0 0 0,-1 0 1 15,0 0 1-15,0 0 1 0,2 0 4 0,-2 0-1 0,0 0 2 0,0 2 3 16,1-2 3-16,0 1 0 0,0-1-1 0,-1 1 0 0,0 0 1 0,1 0 0 16,-1-1-1-16,2 0 0 0,-1 1-2 0,-3 0-1 0,2-1-2 0,1 0-1 15,-3 0-2-15,2 0-1 0,-1-1-2 0,2 2 0 0,0 0 1 16,-3-1 1-16,2 0 1 0,-1 0-3 0,0 0 0 0,-1 0 0 16,2 0 1-16,-1 0-1 0,0 0-1 0,-1 0-1 0,2 0-1 0,-1-2 0 15,0 3 1-15,0-1-1 0,2 0-2 0,-4 0 0 0,1 0 0 16,2-1-1-16,-1 2 0 0,0-1 0 0,-1-2-2 0,2 2 1 0,-3 0 0 15,4-1 1-15,-3 0-1 0,1 2 0 0,-1-1 0 0,1-2 0 16,-2 2 1-16,2 0 0 0,-1-1-1 0,2 0 1 16,-1 2 1-16,-2-3 1 0,1 2 1 0,1-1-2 0,-1-1 0 0,-1 2-2 0,2-1 0 15,0-1 0-15,-2 2-2 0,1-1 0 16,-1-2 0-16,0 1 1 0,0-1 1 0,2 2-1 0,-2-2-1 0,0 1-1 0,0-1 1 0,1 2 0 16,-1-2 3-16,0 0 0 0,0 0 1 0,0 1-1 0,0-1 1 0,0 0-1 15,0 0-1-15,0 0-2 0,0 0 0 0,0 0-5 0,0 0-6 16,0 0-7-16,0 0-9 0,0 0-13 0,0 0-14 15,0 0-17-15,0 0-19 0,0 0-20 0,0 0-22 0,-1 0-23 0,-2 0-22 16,-1 0-34-16,0 0-37 0,-4 0-23 0,3 0-17 0,-3 2-6 16,0-1 5-16,-1 2 9 0,1 0 14 0,-2 2 16 0,2-1 17 0,-2 2 20 15,0 0 22-15</inkml:trace>
  <inkml:trace contextRef="#ctx0" brushRef="#br0" timeOffset="5433.5509">18364 14158 42 0,'2'0'63'0,"-1"1"-2"0,-1-1-1 0,0 0-1 16,2 2-5-16,-2-2-1 0,3 2-4 0,-3-2-3 0,1 1 0 16,-1 1-2-16,2-1 1 0,-1 1 1 0,1-2-1 0,1 1 4 15,-1 2 3-15,1-1 5 0,-1-1 2 0,3 2 4 0,-4 0 0 0,2 0 2 16,3-1 0-16,-3 1 2 0,2 1-2 0,-1-1-1 0,-1-1-1 15,2 1 1-15,-2 0-3 0,0 0-3 0,3 1-1 0,-3-1-3 0,4 0-3 16,-4 0-3-16,2 0-3 0,-1 0-2 0,0 0-4 0,2 0-1 16,-2-2 1-16,1 3 1 0,-2-1 2 0,2 0 2 0,0-2-1 0,-2 2-2 15,3 0-3-15,-1-2-5 0,0 3-2 0,-2-1-3 0,4-2 0 16,-4 1-3-16,3 1 0 0,-2-2-2 0,0 1-4 0,-1-1-3 16,2 2-4-16,0-1-2 0,-2-1 0 0,3 2 5 0,-2 0 6 0,3-1 6 15,-1 1 5-15,-1-2 3 0,0 2 1 0,2 0 2 0,2 0 2 16,-5 0 2-16,3 0 3 0,0 0 2 0,-2 0-2 0,2 0-1 15,-3-1-3-15,1 1-6 0,0 0-8 0,1-2-5 0,-1 1-6 0,0 1-3 16,-1-2-1-16,0-1 1 0,1 1 0 0,-1 1 1 0,2 0 1 16,-1-1 3-16,0 1 2 0,0-2 0 0,0 1 0 0,2 1 1 15,-2-1 0-15,0-1 1 0,-1 2 0 0,1-1-1 0,-1-1-1 0,0 0 0 16,2 3 0-16,-3-3-4 0,2 1-2 0,0 1-3 0,-2-2-1 0,2 2 1 16,0-1-1-16,1 1 2 0,-3-1-2 0,4 1 2 0,-3-2-1 15,1 1 1-15,0 1 2 0,1-1 1 0,-3 1-2 0,4-1 1 16,-4-1 1-16,2 3 2 0,-1-2 1 0,2 1 2 0,-2 1 0 0,0-1-1 15,1-1 1-15,-2 2-1 0,2-1 0 0,-2-1-1 0,1 1-1 16,2 0-1-16,-5-2-1 0,2 4-1 0,1-4-1 0,-3 3-4 16,2-2 0-16,-1 1 0 0,3 1 2 0,-2-2 1 0,0 2 1 15,2-2 0-15,-2 3 1 0,2-1 0 0,-4 0 1 0,4-2 0 0,-2 2 1 16,1 0-1-16,-1-2-1 0,3 3 0 0,-5-1-1 0,2-2-1 16,-1 1-5-16,1-1-1 0,1 2-2 0,-3-1 0 0,2-1-2 0,1 2 0 15,-3-2 0-15,2 1 0 0,2 0-1 0,-4 1 4 16,2 0 2-16,1-2 1 0,-3 1 2 0,3 1 1 0,-3-2-1 0,2 0 1 15,1 1-1-15,-3 1 1 0,1-1-1 0,-1-1 1 0,1 1 1 0,2-1-1 0,-4-1-1 16,2 0-2-16,-2 2-4 0,1-2-1 0,-1 1-1 0,0-1 0 16,0 0 0-16,0 0 0 0,0 0-1 0,0 0 1 0,0 0-1 15,0 0 0-15,0 0-1 0,0 0 1 0,0 0 0 0,0 0 0 0,-1 0-1 16,1 0 0-16,0 0 1 0,0 0 0 0,0 0-2 0,0 0-1 16,0 0-4-16,0 0-1 0,0 0-5 0,0 0-2 0,1 0-3 0,-1-1-4 15,0 1-7-15,0 0-5 0,0 0-6 0,2-2-10 0,-2 2-10 0,0 0-15 16,0-1-21-16,0 1-22 0,0 0-26 0,-2 1-38 15,-1-1-46-15,-1 2-36 0,-1-1-29 0,0 2-13 0,1 0-2 0,-3 2 2 16,2 1 5-16,-4-2 7 0,1 4 11 0,2-2 14 0,-2 3 20 16,-1 0 2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9-13T02:54:46.6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77 7321 36 0,'3'0'39'0,"-3"-1"-3"0,0 1-4 0,2 0-4 15,-1-2-3-15,-1 2-6 0,0-1-3 0,2 1-3 0,-2-2-4 0,1 2-2 16,-1 0 0-16,0 0 0 0,0-1 3 0,0 1 3 0,0 0 5 15,2 0 4-15,-2 0 6 0,0 0 8 0,0-2 8 0,0 2 9 0,0 0 10 16,-2-1 10-16,2-1 9 0,0 2 12 0,-1 0 12 0,-1 0 11 16,2-1 9-16,-3 1 9 0,3-2 6 0,-3 2 8 0,3-2 0 15,-3 1-2-15,3 0-5 0,-2-1-5 0,1 1-10 0,-1-2-10 0,2 0-9 16,-3 0-9-16,3 0-7 0,-2-1-11 0,-1 2-7 0,2-3-7 16,-1 2-10-16,0 0-9 0,1 0-3 0,-1 1-4 0,-1 0-1 15,1 0 2-15,-2 1 1 0,2 1 3 0,-1-2 1 0,0 1 1 0,0 1-2 16,0-2-3-16,-1 2-3 0,-1 0-4 0,2 0-1 0,-3 0 0 0,3 2 2 15,-2-1 1-15,2 1 0 0,0-2-1 0,-2 3-1 0,3-2-3 16,-2 0-4-16,-1 3-3 0,1-1-2 0,0 0-2 0,0 0-1 16,0 1 0-16,-1 2-3 0,-2-1-4 0,2 1-4 0,0-1-5 0,0 3-3 15,2 0-3-15,-2-1-2 0,1 1 0 0,-1-1-2 0,2 1 1 16,0-2 1-16,0 3 2 0,1-3 3 0,0 1 3 0,2 1 2 0,0-2 1 16,0 1 1-16,0-1-1 0,0 0 1 0,2 0 0 0,0 0 0 15,-1-1-1-15,1 0 1 0,1 2-1 0,0-1-1 0,2-2-3 0,-1 0-3 16,0 1-2-16,0 1-2 0,1-1 0 0,0-1-1 0,3 2 2 15,-2-1 0-15,-1 0 0 0,1 0 3 0,1 0 1 0,0 1 0 16,0-2 1-16,-1 2 0 0,2-1 0 0,0 1 1 0,0-2-2 16,-2 2 1-16,2-1-1 0,1 0 1 0,-1 2 0 0,0-1-1 0,-1-1 1 15,2 2-1-15,-1-1-1 0,0-1 0 0,0 3-2 0,1 0 1 16,-2-1 3-16,-1 2 0 0,1 0 0 0,-1-1 1 0,1 2-1 0,-2-1 1 16,0 2-2-16,-2-1-1 0,2 1 2 0,-2-2-1 0,-1 3-1 15,1-2 1-15,-2 1 1 0,1 1-1 0,-1 0 0 0,-1-2 0 0,-1 1 1 16,1-1 0-16,-2 0-1 0,1 1 1 0,-2-2 4 0,1 0 5 15,-1 0 4-15,2-1 7 0,-1-2 6 0,-1 1 7 0,1-1 6 0,-3-1 3 16,2 0 4-16,1 0 0 0,-1-2 3 0,-3 2 3 0,3-2 7 16,-2-1 5-16,0 3 6 0,1-2-2 0,-1 0-4 0,-3-1 2 15,4 1 5-15,-3 0 3 0,2-2 6 0,0 1 4 0,1-1 5 0,-2 1 2 16,1-2-1-16,0 0-6 0,0 0-7 0,0-2-8 0,-1 1-8 16,0-1-5-16,1 1-3 0,-3-2-8 0,3 0-10 0,-3 0-13 0,2-2-12 15,-2 2-10-15,2-1-11 0,1 1-5 0,-1-2-4 0,-2 2 0 16,3-2 0-16,1 3 0 0,0-3 2 0,1 2-3 0,0 2 0 0,0-2-5 15,0 1-4-15,1-1-6 0,-1 2-6 0,3 1-5 0,-3-2-7 16,3 2-9-16,0-1-8 0,-2 1-12 0,2 0-14 0,0-2-16 0,2 2-14 16,-2-1-18-16,0-1-22 0,3 1-17 0,-3-1-18 0,3-1-18 15,-1 0-19-15,2-1-16 0,-1 1-17 0,2-3-29 0,-1-1-37 16,2 2-13-16,0-3 0 0,2 1 9 0,0-2 11 0,0 0 19 16,3-2 22-16,-2 1 21 0,3-1 24 0,0 1 24 0,1-3 25 0</inkml:trace>
  <inkml:trace contextRef="#ctx0" brushRef="#br0" timeOffset="773.9402">10293 7197 56 0,'-5'-2'117'0,"-2"-1"14"0,2 0 11 0,-2 2 10 0,2-1 4 0,-1-1 4 16,-1 2 1-16,2 1 1 0,-2 0 2 0,1 0 4 0,-1 1 3 15,1-1 3-15,1 2 3 0,-3 1 0 0,2-2 3 0,1 0 3 0,-1 3 2 16,-1-1-1-16,0 0-1 0,0 3 2 0,-1-3-5 16,3 3-7-16,-4 0-9 0,4 0-14 0,-3 1-10 0,2 1-14 0,-2-1-8 15,2 1-12-15,-2 0-11 0,3 2-12 0,0 0-4 0,-1 1-2 0,-2 1-4 16,2 0-4-16,1 0-2 0,2 1-4 15,-2-1 2-15,3 2 1 0,-2-1-1 0,1 2-3 0,1-1-3 0,-1 1-4 0,3 0-6 0,-1 0-4 16,-1-2-7-16,2 1-9 0,0 1-4 0,2-2-5 16,-1 1-3-16,1 1-4 0,-1-2-2 0,1 2-1 0,1-2-1 15,-2 3-2-15,2-1 0 0,-1-2 0 0,1 2 1 0,-1-1 1 0,1-1 0 0,0 1-1 0,2-2 0 16,-2 0-1-16,2-2 0 0,-1 1-2 0,0-1-3 0,1 1-2 16,-1-4 0-16,1 2-2 0,0-2 0 0,1 1 0 0,0-2 0 15,-1 0-4-15,2 0 0 0,-1-1 1 0,0-1 0 0,0-1 0 16,-1 2-2-16,2-4 1 0,-1 1-1 0,0 1-1 0,0-3-3 0,-1 0-2 15,2 0-5-15,-1 0-5 0,2-3-6 0,-2 1-4 0,2-1-5 0,-1 0-4 16,-1-1-5-16,3-2-7 0,-1-2-7 0,-1 2-5 0,-1-1-6 16,3-1-5-16,-1 1-5 0,-1-2-4 0,-1 0-4 0,2 0-1 15,-2 1-3-15,0-1 2 0,-1 2-1 0,0-2-1 0,1 1-3 0,-3 1-2 16,2-2 1-16,-2 1 1 0,0 1 0 0,1-1-3 0,-3 1 2 16,2-1 3-16,-1 1 5 0,0-1 9 0,-1 1 4 0,2-2 5 0,-1 1 5 15,-1 1 10-15,-1 1 6 0,2-1 7 0,-1 2 10 0,-1-1 8 16,0-1 10-16,0 5 11 0,0-3 10 0,0 2 11 0,0 0 9 0,0 2 9 15,0-3 9-15,-1 3 6 0,1 1 6 0,-2 0 7 0,2 1 5 16,0-1 6-16,-1 2 0 0,1 0 3 0,-2-1-2 0,2 1 1 0,0-1-4 16,-3 1-7-16,3-1-5 0,-1 1-8 0,-1 2-8 0,2-1-4 15,-2 2-3-15,-1 1-3 0,2-1-2 0,-1 3-4 0,0 0-3 16,2 2-1-16,-1-2 1 0,-1 2-1 0,1 1 5 0,-1-1 6 0,2 2 3 16,-2 0 4-16,2 0 2 0,0 1 3 0,0 1-1 0,0 0-3 15,0 1 0-15,0-2-1 0,0 1-1 0,0-2-1 0,0 1-2 0,0-2-5 16,0 1-6-16,0-2-4 0,0 1-5 0,2-2-4 0,-2 1-2 15,0-2-5-15,0-1-2 0,0-1-4 0,0 0 0 0,2-1 0 0,-1-1-1 16,-1-1-1-16,0 0-3 0,0 0-5 0,0-1-10 0,2-1-12 16,-2-1-10-16,1 0-10 0,-1 0-11 0,0-1-14 0,0-1-9 15,0 1-11-15,0-2-11 0,0 0-14 0,-1-2-11 0,-1 0-14 16,2 1-7-16,-3-2-6 0,1 0-4 0,-1-1-2 0,0-1-4 0,-1-1-5 16,0 0-2-16,-2-1 0 0,1-1-5 0,0 1-4 0,-1-1-9 0,0 1-11 15,-2-1-8-15,3 1-8 0,-3-1 2 0,2 1 6 0,-2 1 11 16,2-2 14-16,-1 2 13 0,2 0 14 0,-2 2 13 0,2-2 13 15</inkml:trace>
  <inkml:trace contextRef="#ctx0" brushRef="#br0" timeOffset="967.0107">10201 7596 73 0,'0'-3'99'0,"-2"1"7"0,2 1 5 0,-1-1 0 0,1 2 0 0,0-1-4 0,0 1-5 0,1 0-3 16,1-2-2-16,1 2-3 0,0 0-3 0,3-2-2 0,-1 1-2 0,1 0-4 15,-1-2-3-15,3 1-3 0,1-1-3 0,-2 2-3 0,3-2-1 0,-1-1-5 16,0 2-1-16,-1-1-5 0,2-2-6 0,-1 2-10 0,-1-2-6 15,2 3-5-15,-1-3-8 0,1 2-4 0,-1-3-6 0,-1 2-3 16,3 1-3-16,-3-3-6 0,2 1-5 0,0 2-15 0,-2-1-20 0,-1-1-21 16,1 2-20-16,-1-1-27 0,0-1-27 0,-1 2-23 15,-1 0-18-15,0 0-11 0,-1 0-3 0,1-2-3 0,-2 3-2 0,-3 2 4 16,4-3 3-16,0-2 15 0,-4 5 17 0</inkml:trace>
  <inkml:trace contextRef="#ctx0" brushRef="#br0" timeOffset="1333.8938">10523 7371 31 0,'0'1'100'0,"0"1"15"0,-1 2 18 0,-1-1 12 0,2 2 11 15,0 1 6-15,-2-1 4 0,2 3-1 0,0 1 0 0,-2 0-3 16,2 0 0-16,-2 0 2 0,2 2-1 0,0-2-4 0,0 1-3 0,0 1-6 15,0-1-6-15,0 2-5 0,0 0-7 0,0 0-9 0,2 0-7 16,-2 2-5-16,2-3-4 0,-2 3-4 0,0-2-4 0,2 1-5 16,0 0-3-16,-1 0-3 0,1-1-4 0,-1 2-6 0,-1-2-11 0,2 1-8 15,0-1-9-15,-1 0-5 0,1 2-3 0,-1-2-2 0,1 0-1 16,-2 0-2-16,3-2-5 0,-3 2-3 0,2 0-5 0,-2-1-5 16,1-1-5-16,-1 1-3 0,0-1-1 0,0-1-1 0,0 0-1 0,0-1-1 15,0-2 0-15,-1 1-2 0,1-2-3 0,-2 1-2 0,2-4-5 16,0 3-8-16,-1-3-9 0,1-1-12 0,-2-1-14 0,2 2-18 0,0-4-20 15,0 2-20-15,0-1-19 0,0-1-17 0,0-1-19 0,0-1-19 0,0-1-24 16,0 1-21-16,0-3-24 0,0 0-24 0,0 0-25 0,0-2-6 16,3 0 5-16,-3-2 16 0,3 1 16 0,-1-2 19 0,1 0 18 0,3 0 18 15,-3-2 19-15,2 1 20 0</inkml:trace>
  <inkml:trace contextRef="#ctx0" brushRef="#br0" timeOffset="1703.9751">10724 7360 30 0,'-5'3'89'0,"-1"0"10"0,1 2 11 0,0 1 11 0,-1-2 4 16,0 4 1-16,0-2 5 0,-1 3 7 0,1 0 8 0,-2-2 6 16,3 4 6-16,-3-2 10 0,3 0 3 0,-2 1 7 0,2-1 3 0,0 2 3 15,-1-2-2-15,3 1-4 0,-1-1-7 0,3 0-10 0,-2 0-13 16,0-1-13-16,1-1-9 0,2 0-4 0,0 1-9 0,0 0-12 0,0-2-10 15,0 0-13-15,2 1-10 0,-2-1-11 0,4 0-7 0,-2 0-6 16,-1 0-4-16,3 0-3 0,-1 0-1 0,0 0 2 0,0 0-3 0,2 0-5 16,-2 0-5-16,3-1-1 0,-1 1 0 0,0-2 0 0,1 2 4 15,1-1 7-15,0-1 5 0,1 1-1 0,-1-1 0 0,-1 1 2 16,3-1-2-16,-1 1-2 0,2-1-1 0,-2 1-4 0,1-2 0 0,-1 0 1 16,0 1-3-16,0-1-3 0,1 0-7 0,-1 0-9 31,1 0-3-31,0 2-1 0,0-3-3 0,-1 2-1 0,-1-1-1 0,2 0-1 0,-1 0-3 0,-2 0-2 0,1 0-8 0,0-2-12 0,0 2-16 0,-2-1-15 15,-1-1-24-15,-2 2-31 0,3-1-33 0,-4-2-34 0,1 1-38 16,0 1-33-16,-2-2-44 0,0 0-48 0,0 0-23 0,0 0-8 0,0 0 1 16,-5 3 10-16,5-3 12 0,-5 1 17 0,5-1 23 0,0 0 30 15,0 0 33-15,0 0 35 0</inkml:trace>
  <inkml:trace contextRef="#ctx0" brushRef="#br0" timeOffset="5367.422">11383 7443 15 0,'-4'-2'98'0,"-1"1"11"0,2-1 10 0,1 2 4 0,-1 0 4 0,1 0 0 16,-1 0 2-16,2 2 0 0,-1-2 0 0,2 1-2 0,-2-1-3 15,2 0-2-15,-1 2-1 0,-1-1-1 0,2 1-1 0,0-2 1 16,-3 1 2-16,3 1 4 0,-3-1 6 0,3 1 5 0,-1-1 4 0,-1 2-1 16,1 0-2-16,1 0-1 0,-4 0-1 0,3 2-2 0,-1 1-7 0,0 0-4 15,-1 1-4-15,0 2-7 0,0 0-7 0,0 2-9 0,-2 0-11 16,0 3-5-16,2 0-3 0,-2 2-2 0,1-1-3 0,-1 3-5 15,0-2-5-15,-1 2-2 0,1 0-4 0,0 1-4 0,1-1-3 16,0 0-4-16,-1 0-3 0,1 0-4 0,-2-2-3 0,1 2-2 0,0-1-2 16,2-1 3-16,-2 1 6 0,0-1 5 0,-1 0 1 0,2 0 3 15,-1-1 2-15,0 0 0 0,0 0 2 0,-1-1 1 0,1 0 2 0,-1 0 2 16,1-1-1-16,0 1 0 0,2-2-1 0,-2 1-4 0,-1-1-7 16,3-1-5-16,-2-1-4 0,2-1-4 0,0 1-2 0,0 0-4 0,-1-2-1 15,1 2-2-15,0-2-1 0,0 2 0 0,0-2-1 0,0 0-4 16,0 1-8-16,-1 0-4 0,1-1-1 0,0-1 0 0,1 1-3 0,-1-2 0 15,2 1-2-15,-1-2 1 0,0 1-1 0,2-2-6 0,-2-1-9 0,0 0-12 16,2 0-15-16,0-1-17 0,0-2-20 0,0 1-19 16,0-1-17-16,2-1-22 0,-2 1-25 0,2-2-25 0,-2 2-30 0,0-3-27 15,2 2-25-15,0-1-22 0,-2-1-17 0,1 1-21 0,1 0-23 0,-2 2-10 16,1-6 0-16,1 0 7 0,1 0 14 0,0 0 18 0,1 0 22 16,0 0 28-16,1 0 29 0,0-2 27 0,1 2 27 0</inkml:trace>
  <inkml:trace contextRef="#ctx0" brushRef="#br0" timeOffset="5902.0616">11374 8103 35 0,'5'-3'74'0,"-1"-3"-1"0,1 0-1 0,1-2-3 0,-1 0-3 16,0 0-5-16,0-1-3 0,2 0-4 0,-2-2-6 0,3 2-5 15,-3-2-7-15,4 0-5 0,-1-1-3 0,-1 0-1 0,-1 0-2 0,3 0-2 16,-4 0-1-16,3-2 1 0,-3 2-1 0,3 0-2 0,-2 0-1 16,0 0-2-16,-1 0-1 0,2 0 0 0,-2 1 0 0,-1 1-3 15,2 0-2-15,-1 1 0 0,-2 1-1 0,0 1 2 0,-1 2 4 0,1-1 4 16,-1 4 7-16,-2 0 1 0,2-1 5 0,-1 3 3 0,-1 0 4 15,0 0 5-15,-1 0 5 0,-1 1 5 0,2 1 8 0,0-1 4 0,-2 0 6 16,2-1 0-16,0 2-1 0,0 1-3 0,-3-1-6 0,3-1-3 16,0 1-5-16,-2-1 0 0,2 1-3 0,-1 1-1 0,-1-1-1 0,2 0-4 15,-3 3-1-15,3-2-3 0,-2 1-2 0,-1 1 0 0,2-1 0 16,-1 2 3-16,-1 0 4 0,2 0 3 0,-1 0 4 0,2 0 3 0,-1 2 0 16,-1-2 3-16,0 1-1 0,2 1 1 0,-1-2 1 0,-1 1 3 15,2 2 2-15,-2-1 2 0,2-1-1 0,-1 1-1 0,1-1-2 16,-2 1-2-16,2-1-1 0,0 2-3 0,-1-1-2 0,-1 1-2 15,2-2 0-15,0 2 0 0,0 0-2 0,0 0-3 0,0 0-4 16,0 0-1-16,0-1-5 0,-2 2-2 0,2-1-2 16,0-1-3-16,0 2-3 0,-1-2-2 0,-1 1-2 15,2 0-2-15,0-2-3 16,-1 1-3-16,1-3-3 0,-2 3-3 0,2-3-4 0,0 1-3 0,-3 0 0 0,3-2-2 0,0 1 1 0,-1-1-6 0,1-1-8 0,0 0-13 0,0-1-18 0,0-1-27 16,0-1-32-16,0 0-32 0,0 0-30 0,0-1-33 0,0-2-31 0,0 3-38 15,0 0-38-15,-2-8-18 0,2 1-12 0,0-2 1 0,0 0 7 16,2-2 12-16,-1 1 16 0,-1-2 28 0,3-2 29 0,0 1 33 15</inkml:trace>
  <inkml:trace contextRef="#ctx0" brushRef="#br0" timeOffset="6667.9121">11761 7860 77 0,'-1'0'90'0,"-1"-2"7"16,2 2-3-16,-2-1-3 0,1 1-6 0,-1-2-6 0,1 2 1 0,-1-1 2 16,2-1-3-16,0 1 1 0,-3-1-4 0,3 0-7 0,0 1-6 15,0 0-12-15,0-2-5 0,0 1-9 0,0-1-5 0,0 0-4 0,3 0-3 16,-3-1 0-16,0-1-2 0,0 1-3 0,2-2-3 15,-1 1-1-15,-1-1-4 0,2 0-4 0,-1-1-1 0,-1 1-1 0,2 0 1 16,0 0 0-16,-1 0 0 0,2 0 0 0,-1 0-2 0,0 0-1 16,-1 3-1-16,-1-2-1 0,2 2-2 0,0 1 1 0,-1 1 0 15,-1 0-1-15,2 1-1 0,-1-2 0 0,-1 2 1 0,0 0-2 0,2 2 0 16,-2-2 1-16,0 0 1 0,0 1 0 0,3 2 2 0,-2-1 1 0,-1-1 4 16,2 2 2-16,-1 0 6 0,1 2 4 0,1-2 4 0,-1 1 3 15,0 2 5-15,-1-1 7 0,2 0 2 0,-1 2 5 0,0 0 3 0,-1 1 2 16,2 1 5-16,-3-2 6 0,2 4 8 0,-2-1 4 0,0 1 9 15,0 1 7-15,0-2 9 0,0 2 10 0,0 2 4 0,0-2 1 0,-2 1 1 16,2 1 1-16,-3-1-1 0,2 1 2 0,-3-1-4 16,3 1-3-16,-2-1-4 0,-2 1-8 0,1-1-9 0,0-1-10 15,-1 2-12-15,-1-1-11 0,1-1-6 0,0 0-6 16,0-1-2-16,-1-1-1 0,0-1-4 0,3 1-1 0,-2-2-5 0,0 0-4 0,0-4-3 0,2 2-4 0,0-1 0 16,-1-2-1-16,0 0 0 0,3-2 0 0,-1 0-3 0,-1-1-4 15,3 0-4-15,-2 0-9 0,1 0-4 0,-1-2-4 0,2 2-4 0,-1-2-5 16,1 1-2-16,-2-2-4 0,2 1-1 0,0-1 0 0,0 0-1 15,0 1-2-15,0 0 0 0,0-1 2 0,0 0 0 0,2-2 3 16,-2 2 2-16,0 0 4 0,1 1 2 0,-1 1 3 0,0-2 3 16,0 2 3-16,0 1 1 0,0 0 1 0,0 0-1 0,0 0 2 15,0 0 0-15,0 0 0 0,0 0 3 0,2 1 5 0,-2-1-2 0,1 0-1 16,-1 2 1-16,0-2 1 0,2 1-1 0,-2 0 0 0,2-1 0 0,-1 0-1 16,1 2 2-16,-1 0 2 0,1-1-1 0,1 1 1 0,0-1 0 15,0-1-2-15,0 2 1 0,1-1 3 0,0 1 0 0,0 1 0 0,-1-2 2 16,0 1 2-16,3-1 0 0,-1 2 1 0,-2-1 1 0,3-1-1 0,-2 2-1 15,1-1 1-15,-1-1 2 0,2 1 1 0,-3 1 1 0,2-2-2 16,0 0 0-16,-2 1 1 0,2 1 0 0,-2-1-1 0,3-1 1 16,-3 1 1-16,-1-2 1 0,3 1 0 0,-2 1-1 0,0-1 2 0,1 1 0 15,0-2 0-15,1 1-2 0,-2-1-2 0,0 1 0 0,0-1 0 16,1 0 0-16,-1 0-1 0,0 0-4 0,0 0-2 0,-1-1-1 16,-1 1-2-16,1 0-1 0,2-1-3 0,-4 1-2 0,2 0-4 0,-2 0-7 15,2-2-12-15,-2 2-20 0,1-1-26 0,-1 1-35 0,0-2-40 16,-1 1-42-16,1 1-46 0,0 0-39 0,0 0-40 0,0 0-17 15,0 0-11-15,-2-6-2 0,2 0 0 0,0 6 6 0,0-6 13 0,2-2 20 16,-1 2 25-16,2 2 3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9-13T03:10:56.6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23 5851 40 0,'-2'0'144'0,"0"0"24"0,2 2 25 0,-3-2 24 16,3 1 24-16,-3 1 23 0,1-1 14 0,2-1 11 0,-1 2 3 0,-1-1 4 15,2-1 3-15,-2 3 3 0,2-3 2 0,-1 2 0 0,-1-1-4 0,1 2-5 16,-2-1-7-16,1 1-4 0,1 1-7 0,-1 2-4 0,-1-1-3 16,1 1-2-16,1 1-7 0,-1 1-10 0,-1 0-14 0,0 3-16 0,-1 0-17 15,1 1-15-15,0-2-15 0,0 4-16 0,-1-2-16 0,0 1-16 16,1 1-19-16,-2-1-18 0,2 2-17 0,0-1-14 0,-2 2-42 15,1-1-16-15,0 0 0 0,1 2 0 0,-2-1 0 0,2-1 0 0,-2 2 0 16,1-1 0-16,0-1 0 0,-2 2 0 0,3-2 0 0,-2 0 0 0,2 0 0 16,-2-2 0-16,2 1 0 0,0-1 0 0,-1-1 0 0,0 0 0 15,3-3 0-15,-2 2 0 0,-1-4 0 0,4 1 0 0,-3-2 0 0,2 0 0 16,-1 0 0-16,2-2 0 0,0-1 0 0,0 0 0 0,0 0 0 16,0-1 0-16,0-1 0 0,0-1 0 0,2 2 0 0,-2-2 0 15,1 0 0-15,-1 0 0 0,0 0 0 0,2-2 0 0,-1 2 0 0,-1-1 0 16,0 1 0-16,0 0 0 0,2-2 0 0,-2 2 0 0,0-1-77 15,2 1-43-15,-1-2-11 0,-1 2-13 0,2-2-9 0,-1 1-8 0,1 0-6 16,-2-2-9-16,2 1-5 0,0-1-9 16,0 0-6-16,1-1-10 0,-1-2-9 0,1 1-11 0,-1-1-18 0,-1-1-24 0,2-1-29 15,-1 0-35-15,-2 1-40 0,2 0-45 0,-1-1-15 0,-1 1-3 16,-1-1 8-16,-1 1 11 0,0-1 14 0,1 2 19 0,-2 2 22 0,1-4 25 16,-1 2 35-16,0 0 38 0</inkml:trace>
  <inkml:trace contextRef="#ctx0" brushRef="#br0" timeOffset="1795.1534">8256 6036 14 0,'3'0'35'0,"-3"-2"0"0,2 1 2 0,-2-1 3 16,2 2 4-16,-1 0 3 0,-1-2-1 0,0 1 0 0,3 1 4 0,-3-1-5 16,0-1-3-16,0 1-2 0,3 1-4 0,-1-2-2 0,-1 1-5 15,1-1-1-15,-1 1-6 0,1-1-2 0,0 1-5 0,-1-3-2 0,1 3-4 16,1-2-2-16,0 2-3 0,-1-2-3 0,1 0-1 0,0 0 0 16,-1-2-1-16,2 4 0 0,-2-2-1 0,-1 0 0 0,1 0-1 0,0 0 0 15,-1 1 1-15,1-1 1 0,1 0 0 0,-1 2 0 16,-1-1 1-16,-1-1 1 0,2 2-1 0,0-1 1 0,-1 1 0 0,-1-1 0 15,0 2 1-15,2-1 1 0,-1 1 0 0,-1-2 0 0,0 2-1 0,0 0 1 16,2-2 1-16,-2 2 2 0,0-1 1 0,0 1 2 0,0 0 2 16,0-1 2-16,0 1 1 0,0 0 3 0,3 0 1 0,-3 0 5 0,1 0 4 15,-1 0 4-15,0 0 5 0,0 0 5 0,2 0 3 16,-2 0 3-16,0 0 5 0,0 0 2 0,0 0 6 0,1 0 5 0,-1 0 7 16,2 0 5-16,-2 0 6 0,2 0 7 0,-1 0 6 0,-1 0 6 15,2 0 9-15,1 0 5 0,-1 0 6 0,1 0 4 0,-1 0 5 0,2 0 2 16,-2 0 2-16,2 0 0 0,1 0-1 0,-2 0-2 0,2 0-5 0,-2 0-5 15,2 0-8-15,-2 0-4 0,3 0-8 0,-2 0-8 0,-1 1-7 16,0-1-6-16,0 1-3 0,0-1-5 0,-1 2-1 0,1-2-3 0,-1 0-4 16,1 2 2-16,0-1 1 0,0 1 1 0,-1-1 1 0,-1 1 0 15,2-1 1-15,-1 1 5 0,1-1 2 0,0 1 4 0,-1-1 1 0,0 0 2 16,1 1-1-16,0 1 2 0,-1-1 0 0,2-1 3 0,-2 2-4 16,1-1 2-16,0 1 0 0,-1 0-2 0,1-2-1 0,0 4-1 0,0-2-4 15,-1 0-2-15,1 0-1 0,0 1-2 0,-1 1-1 16,2-1 0-16,-1 1-2 0,-1 0-2 0,1 0-2 0,1 0 1 0,-3 1-3 0,1-2 0 15,1 2 0-15,-1 0-3 0,-1 0 3 0,2 0-1 16,-1-1 1-16,1 2-1 0,-2-1-1 0,1 0-2 0,1 1 0 0,0 0-3 16,-1 0-1-16,1 1-3 0,-1-1-1 0,-1-1-1 0,1 2-3 15,1-2-3-15,-1 1-4 0,-1-1-3 0,1-1-4 0,1 1-4 0,-2 0-1 16,1 0-3-16,1 0-3 0,-1 0-1 0,-1 0 0 0,1 1-2 16,0-1-3-16,-1 0-1 0,2 2-2 0,-3-2-1 0,2 0-1 0,1 1-1 15,-1-1 0-15,-1 0-2 0,1 0-6 0,0 0-4 0,0 2 0 16,0-1 0-16,1-1 0 0,-1 0 0 0,-1 0 0 0,1 0 0 0,1-1 0 15,-3 1 0-15,3 0 0 0,-3-2 0 0,2 1 0 0,-2-1 0 16,3 1 0-16,-3-1 0 0,2 1 0 0,-1-1 0 0,1 2 0 0,-2-1 0 16,0-1 0-16,2 1 0 0,-2-1 0 0,1 1 0 0,-1-2 0 0,0 1 0 15,0-1 0-15,3 0 0 0,-3 0 0 0,0 2 0 0,0-2 0 16,2 0 0-16,-2-2 0 0,1 2 0 0,-1 0 0 0,0-1 0 16,0 1 0-16,0-2 0 0,2 1 0 0,-2-1 0 0,1 1 0 0,-1-1 0 15,0-1-3-15,0 2-18 0,0-1-1 0,2-1-2 0,-2 2 1 16,0-1-2-16,0-1 1 0,0 2-1 0,0-1-1 0,2-1-2 15,-2 0-4-15,0 2-2 0,0-2-7 0,0 1-7 0,0-1-10 0,0 0-9 16,1 0-12-16,-1 0-16 0,0 0-12 0,0 0-15 0,2 0-16 0,-2 0-17 16,1 0-16-16,-1 0-15 0,0 0-11 0,0-1-12 15,-1 1-10-15,-1 0-6 0,1-2-4 0,-1 2-4 0,0 0-1 0,1-1 1 16,-2 1 1-16,-2-2 2 0,2 2 0 0,0-3-1 0,-2 3 4 16,0-1-1-16,0-1 2 0,-1 1-3 0,0-2-2 0,1 1-9 15,-1 1-13-15,-1-1-7 0,1-1-8 0,-2 0 5 0,2 0 9 0,0 0 13 16,-1 0 15-16,1 0 17 0,-2 0 18 0,2 0 17 0,-1-1 19 15</inkml:trace>
  <inkml:trace contextRef="#ctx0" brushRef="#br0" timeOffset="2218.0314">8156 6253 78 0,'0'0'105'0,"0"0"7"15,2 0 10-15,-2 0 11 0,0 0 9 0,2 0 8 0,-1 0 2 0,-1 1-1 16,3-1-1-16,-1 2-2 0,1-2 3 0,0 0 4 0,1 2 6 16,0-2 6-16,2 0 6 0,-1 0 5 0,0 0 0 0,1 0-5 15,2-2-4-15,0 2-10 0,-2 0-8 0,1-2-10 0,2 1-9 0,-3 1-9 16,1 0-11-16,-1-1-7 0,1-1-10 0,0 2-9 0,-2-1-9 15,1 1-8-15,1-2-6 0,-1 1-2 0,3-1-3 0,-2 1-3 0,1 1-1 16,-2-2-2-16,5-1-2 0,-3 1-1 0,0 1-1 0,1-2-4 16,-1 2-2-16,0-1-5 0,-1 1-3 0,2 1-1 0,-1-2-4 0,0 1-2 15,0-1-1-15,1 1-1 0,-2-1-1 0,-1 2-2 0,2-3 0 16,0 3-3-16,-2-1-2 0,0-1-1 0,1 2-1 0,-1-1 1 0,0 1-1 16,-1-2-3-16,0 2-2 0,-2-1-1 0,0 1-2 0,2 0-2 15,-2 0-1-15,-1-2-1 0,2 2-1 0,-2 0 0 0,1 0-3 16,0 0-3-16,-1 0-12 0,0 0-16 0,-1 0-17 0,2 2-20 0,-1-2-23 15,0 0-24-15,-1 0-29 0,2 1-26 0,-3-1-28 16,2 2-27-16,1-2-26 0,-3 1-28 0,0-1-34 0,0 0-37 0,0 0-10 16,0 0 1-16,0 0 12 0,0 0 15 0,0 6 22 0,0-6 25 15,0 6 26-15,0-6 29 0,1 5 26 0,1-1 28 0</inkml:trace>
  <inkml:trace contextRef="#ctx0" brushRef="#br0" timeOffset="3062.2028">8863 6216 45 0,'-2'0'96'0,"2"0"9"0,0 0 8 0,-1 0 11 16,1 0 2-16,0 0 1 0,1 0-1 0,-1 0-3 0,2 1-1 15,-2-1-2-15,2 0 0 0,-1 0 1 0,1 2 2 0,-1-1 2 16,1-1 2-16,0 0 2 0,-1 0 1 0,1 0 1 0,1 0 1 0,-1 0 2 16,-1 0 1-16,1 0 1 0,2 0-1 0,-1 0 0 0,-1 0-1 15,1 0-1-15,1 0-5 0,0-1-3 0,0-1-6 0,0 2-7 0,1 0-5 16,-1-1-5-16,1 1-6 0,0 0-6 0,-2 0-5 0,2-2-3 16,0 2-3-16,1 0-2 0,-1 0 1 0,0-1 0 0,1 1 1 0,-1 0 5 15,0-2-1-15,1 2 0 0,-2 0-1 0,1-1-4 0,2 1-1 16,-1 0-1-16,0 0 1 0,0 0 0 0,-1 0-2 0,0 0-4 0,0 0-7 15,1 0-6-15,2-2-7 0,-3 2-8 0,-1 0-5 0,1 0-4 16,0 0-1-16,0 0-3 0,2 0-3 0,-2-1-4 0,0 1-3 16,-2 0-6-16,2 0-6 0,-2 0-4 0,3 0-2 0,-3 0 0 15,1 0 1-15,-1 0-1 0,0 0-3 0,-1 0-3 0,1 0-5 0,-1 0-11 0,-1 0-11 16,2 0-16-16,-1 1-17 0,-2-1-17 16,3 0-14-16,-2 0-15 0,-1 0-16 0,2 0-18 0,-2 0-19 0,0 0-20 0,0 0-21 15,0 0-24-15,0 0-20 0,-2 0-16 0,2 2-11 0,-4-2-6 16,2 1-13-16,-1 2-13 0,-2-1-11 0,2-1-11 0,-3 2 4 15,1 0 12-15,-1 2 13 0,1-2 20 0,0 1 22 0,-1-1 25 0,3 2 27 16,-2-2 25-16</inkml:trace>
  <inkml:trace contextRef="#ctx0" brushRef="#br0" timeOffset="3518.5808">8893 6381 94 0,'0'0'102'0,"0"0"8"0,-2 1 7 0,2-1 7 0,0 0-2 16,0 2-6-16,0-2-5 0,0 0-5 0,0 0-5 15,0 0-6-15,0 0-4 0,0 0-4 0,2 0-1 0,-2 0-2 0,0 0 2 16,0 1 3-16,0-1 7 0,2 0 6 0,-1 0 5 0,1 0 4 15,-2 0 5-15,3 0 5 0,-1 1 3 0,-1-1 5 0,1 0 3 0,1 0 4 16,0 0 2-16,2 0-2 0,-2 0-2 0,2-1-4 0,-2 1-8 16,0 0-7-16,2-1-6 0,0 1-3 0,-2-2-5 0,3 2-4 0,-1 0-2 15,0 0-3-15,-1-1-3 0,1 1-3 0,0 0-1 0,-1 0 0 16,3 0-3-16,-2-2 0 0,-1 2-2 0,1-1 2 0,0 1-1 16,1 0 0-16,0-2-4 0,-1 2-4 0,0-1-3 0,0 1-3 0,-2-2-4 15,3 2-6-15,0-1-4 0,-2 1-3 0,0-2-4 0,1 1-4 0,-1 1-4 16,0-2-6-16,-2 2-3 0,4 0-4 0,-3-1-3 0,2 1-2 15,0 0-2-15,-2-2-4 0,2 2-1 0,-2 0-2 0,3 0-1 16,-3-1-1-16,2 1-2 0,-2 0-1 0,2-2-2 0,-2 2-2 16,0 0-3-16,2 0-2 0,-2 0-9 0,0 0-9 0,0 0-15 15,-1 0-18-15,1 0-20 0,-1 0-22 0,-1 0-23 0,1 0-29 0,0 0-30 16,-1 0-33-16,-1 0-32 0,0 2-30 0,0-2-30 16,0 0-31-16,0 0-30 0,0 0-33 0,0 0-5 0,0 0 9 0,0 0 15 0,0 0 18 15,0 0 26-15,-3 4 23 0,3-4 32 0,-2 6 31 0,2-6 33 16</inkml:trace>
  <inkml:trace contextRef="#ctx0" brushRef="#br0" timeOffset="4978.8837">9581 5899 73 0,'-2'2'81'0,"-1"-1"1"0,0 1-2 0,1-1-1 0,-1 1-3 16,2-1 0-16,-4 1-4 0,4 1 0 0,-1-2 0 0,-1 2-1 0,1 2 1 16,-1-2 0-16,1 0 0 0,1 1 2 0,-1-1 0 0,-1 2 2 15,1-1 4-15,2 1 3 0,-3-1 6 0,3 1 6 0,-1 1 5 0,-1 0 6 16,2-2 3-16,0 2 4 0,-2 0 1 0,2 0 2 0,0 0-1 0,0-1 1 16,0 1-2-16,0 0 0 0,0 0 0 0,0 0-3 0,0-2-3 15,2 4-5-15,-2-2-3 0,2 1-5 0,-2 1-7 0,1-1-3 16,1 1-5-16,-1-1-4 0,-1 2-6 0,2-1-2 0,0-1-5 0,-1 2-5 15,1-2-2-15,-1 1-2 0,1 0-3 0,0 1-1 0,-1-2-1 0,2 0-1 16,-1 1 1-16,-2 0-1 0,2-1-3 0,-1 1-1 0,2-3 2 16,-3 3 1-16,2-2 0 0,-1 0 0 0,1 2-2 0,-1-2-2 15,-1-1 0-15,0 2-3 0,0 0 0 0,2-1-4 0,-2 0-1 0,0 2-2 16,2-2-2-16,-1 0 0 0,-1 0-2 0,0 0-2 0,0 0-2 16,0 0-4-16,0-2 0 0,0 2-2 0,0 0-3 0,-1 0-1 15,-1-1-2-15,2 1-3 0,0-3-1 0,-2 1-2 0,2 2-2 0,-3-3-7 16,2 2-6-16,-1-2-6 0,-1 1-8 0,0-1-5 0,1 2-2 15,-1-2-5-15,0 0-1 0,0 1-7 0,0-1-3 0,-1 0-6 16,1-1-4-16,0 1-4 0,-1 0-3 0,0-2 3 0,1 1 3 16,0-1 5-16,1 0 3 0,-1-1 4 0,2 2 3 0,-1-2 1 15,0 0 3-15,-1 0 3 0,3 0 3 0,-2 0 5 0,1 0 3 0,1 0 4 0,-2 0 4 16,2 0 2-16,0 0 2 0,0 0 0 0,0 0 0 0,0 0 2 16,0 0 0-16,0 0 0 0,0 0 1 0,0 0 0 0,0 0 2 15,0 0 1-15,0 0 0 0,0 0 1 0,0 0-1 0,0 0 0 16,0 0 1-16,0 2 0 0,0-2-1 0,0 0 3 0,0 0 0 0,0 1 1 15,2-1 0-15,-2 0 1 0,0 0-1 0,1 2 0 0,1-2 1 0,0 1 2 16,-1-1 2-16,1 2 0 0,0-2 1 0,-1 1 2 0,2 1 3 0,-1 1 0 16,0-2 2-16,-1 0 3 0,2 1 1 0,-1 1 1 0,0 0 4 15,2 0 3-15,-2 0 0 0,1 0 2 0,-2 2 3 0,3-1 2 16,-1 1 1-16,-2-1 3 0,3 0 2 0,-3 3 3 0,2-3 2 0,-1 2 1 16,1-1 1-16,-3-1 0 0,3 2 0 0,-1-2-1 0,-1 1 3 15,-1 1-2-15,3-1-3 0,-3-1-1 0,0 1 0 0,0 1-1 0,2-2-3 16,-2 2-2-16,0-1-3 0,2 1-2 0,-1-1-1 15,-1 2 0-15,0 0 0 0,2-1 0 0,-2 0 0 0,0 2 1 0,1-2 2 0,-1 0 0 16,0 0 1-16,0 1-1 0,0-2 1 0,0 1-1 0,-1-1 0 16,1 2 1-16,-2-3 0 0,2 2-1 0,0-1-3 15,0-1-2-15,0 1-2 0,0-2-2 0,0 1-2 0,0-1-1 0,0 2-3 16,0-2-2-16,0 1-1 0,0-1-3 0,0 2-1 0,0-2-2 0,0 1-1 16,0 1-1-16,0-3 0 0,2 3-1 0,-2-2 0 0,1 2-1 15,-1-2 1-15,0 1 2 0,0-1-1 0,2 0 1 0,-2 2 2 0,0-2 1 16,0-1 0-16,0 2 1 0,0-1 0 0,0 0-1 0,0 0 3 15,0 0 0-15,0 0 1 0,0-2-1 0,0 2 0 0,0 0-3 0,0-1 0 16,2 1 0-16,-2 0-1 0,0 0-1 0,1-2 0 0,-1 2 0 16,0 0-2-16,0-1 0 0,2 1 0 0,-2 0 0 0,0-2-2 0,1 2 1 15,1-2-2-15,-2 1 1 0,0 1 0 0,2-1-2 0,-2-1 0 0,1 2-3 16,-1-1-4-16,0-1-2 0,3 1-3 0,-3-2-6 0,0 1-4 16,2-1-8-16,-2 1-8 0,1-1-9 0,-1 0-10 0,0 0-10 15,2 0-12-15,-1 0-11 0,-1 0-11 0,2 0-10 0,-2 0-7 0,2 0-7 16,-1 0-10-16,2-1-7 0,-1 0-10 0,0 1-9 0,-1-3-7 15,1 1-9-15,1-1-9 0,0 2-11 0,2-4-8 0,-4 2-9 16,2 0-7-16,-1 0-15 0,1-1-17 0,0-1-19 0,-1 1-18 16,1-2-3-16,1 1 8 0,-1-1 10 0,0 0 13 0,1 0 18 0,1 0 18 15,0 0 21-15,0 0 20 0,-2-2 22 0</inkml:trace>
  <inkml:trace contextRef="#ctx0" brushRef="#br0" timeOffset="26940.9164">10526 6264 35 0,'-1'0'108'0,"-1"0"13"0,2 0 11 0,-3 0 12 0,3 0 12 0,-2 1 7 16,0 1 9-16,0-2 6 0,2 1 7 0,-2-1 6 0,2 2 4 15,-1-2 4-15,1 1 2 0,-2-1-4 0,2 1-3 0,0-1-7 0,0 0-6 16,0 0-11-16,-1 0-11 0,1 0-12 0,-2 0-14 0,2 0-14 15,0 0-19-15,0 0-13 0,0 0-16 0,0-1-11 0,0 1-12 16,0 0-9-16,0 0-7 0,0-1-5 0,0 1-4 0,2 0-2 16,-2 0-4-16,1 0-1 0,-1 0-2 0,0 0-1 0,0 0-2 0,0 0-1 15,0-2-1-15,0 2-2 0,2-1-1 0,-2 1 2 0,1 0 1 16,1-2 3-16,0 1 2 0,2-1 2 0,-1 1 1 0,0-1 1 0,1 1 2 16,0-1 0-16,0-1 3 0,0 2 0 0,1-2 3 0,1 0-2 15,-3 0 1-15,2 0-2 0,0-1-1 0,0 2-2 0,-2-1 0 0,3-2-3 16,0 2-1-16,-1-3-2 0,0 3 0 0,0-1-1 0,1-1-1 15,0-1 0-15,-1 2 0 0,0-2-1 0,0 0 1 0,0 0-1 0,1 0 1 16,-2-2-1-16,1 2-2 0,0-1 0 0,0-1 1 0,-2 2-1 16,0-1-2-16,2-1 0 0,-1 1-2 0,-1 1-2 0,2-2 1 0,-3 1-2 15,1-1 0-15,0 4-1 0,-1-4-2 0,0 2-1 0,-1 2 1 16,2-2 0-16,-3 1-1 0,2 0 1 0,0 1 1 0,0 0-1 16,-2 1 0-16,2-2 1 0,-2 2-1 0,0-1 0 0,2 1-1 0,-2 0 1 15,0 0 3-15,0-1 1 0,0 3 1 0,0-2-1 0,0 2 1 16,0-1-1-16,0 1-3 0,0-1 1 0,0 1 0 0,0-1 0 0,0 2-1 15,0 0 1-15,0-1 1 0,0-1-1 0,0 2 0 0,0 0-2 16,0-2 0-16,0 2-1 0,0-1 0 0,0 1 1 0,0 0 2 16,0 0 1-16,0 0 1 0,0 0 1 0,-2 0-2 0,2 0-1 0,0 0 0 15,0 0 1-15,0 0 1 0,0 0 0 0,0 0 0 0,0 0-2 16,0 0 0-16,0 0-1 0,0 0 2 0,0 0 1 0,0 1-1 0,0 1 1 16,0-2 1-16,0 0 1 0,0 2 1 0,0-2 0 0,0 1 1 15,0-1 2-15,0 0 0 0,-2 2 2 0,2-1 0 0,0 1 0 16,-2-1-2-16,2 1 1 0,-2 1-1 0,0 1 0 0,2 1-1 0,-3-1 0 15,3 2-1-15,-1 0 0 0,-1 2 1 0,0-1 0 0,1 1 1 0,-1-1 0 16,1 2 1-16,-1 0 1 0,0 0-1 0,2 2 3 0,-1-2 3 16,-1 0 3-16,0 0 2 0,2 0 2 0,-1 0 1 0,-1 0-2 0,2-2-1 15,-1 1-1-15,-2 0-1 0,3 2 0 0,0-3 2 0,0 2 1 16,-2 0 1-16,2 0-2 0,0-1-3 0,0 1-1 0,0 0-4 0,0-2-1 16,0 2 1-16,0-2 1 0,0 1 1 0,0 0 0 0,0-1-2 15,0 1-1-15,0-1-2 0,0 1 0 0,0-1-2 0,0 1 2 16,0-1 1-16,0-1 1 0,0 2-1 0,0-1 0 0,0-1-2 0,0 0-1 15,0 0-2-15,2 0 0 0,-2-1 2 0,0-1 0 0,0 1-1 16,3-2-1-16,-2 1 0 0,-1-1-2 0,0 2-1 0,2-2-3 0,-2 0 0 16,1-1 0-16,-1 2-3 0,0-3-2 0,0 2-4 0,0-1-6 15,0-1-7-15,0 1-4 0,2-1-3 0,-2 1-5 0,0-1-5 0,0-1-5 16,0 2-6-16,0-2-4 0,0 1-4 0,0-1-4 0,0 0-4 16,0 0 0-16,0 0-1 0,0 0 2 0,0 2 4 0,0-1 0 15,0-1-1-15,-2 0-3 0,2 2 1 0,-1-2 1 0,-1 1 1 0,1-1 0 16,-2 2 5-16,1-1 1 0,-1 1 0 0,0-2 4 0,1 1 0 15,-1 1 2-15,0 1 0 0,-2-2 2 0,2 0 3 0,-3 1 3 16,4 1 4-16,-2-1 4 0,0-1 2 0,0 1 3 0,0 1 4 0,-1-2 1 16,2 1 2-16,-1-1 4 0,-1 2 1 0,2-1 4 0,1-1 4 0,-1 1 3 15,-2-1 3-15,4 1 2 0,-3-2 3 0,3 3 0 0,-1-3 3 16,-1 1 0-16,0 1 1 0,3-2 2 0,-1 0 2 0,-1 1 1 16,2-1 2-16,0 0 0 0,0 0 1 0,0 0-1 0,0 0 0 0,0 0 0 15,0 0-1-15,0 0 0 0,0 0-1 0,2 0 0 0,-2 0 0 16,1 0-2-16,-1 0-1 0,0 0 0 0,0 0 1 0,3-1 1 15,-3 1 4-15,2 0 1 0,-1 0 2 0,1-2 1 0,-1 2 3 0,1-1 1 16,0 1 2-16,-1 0 1 0,2-3 2 0,-1 3 1 0,1-2 1 0,-1 1-1 16,1-1 2-16,0 2 0 0,-1-3 0 0,4 3 0 15,-3-2 3-15,0 1 0 0,2 0 2 0,0-1 0 0,1 1-1 0,0 1 4 16,-1-3 2-16,0 1 1 0,1 1 1 0,-1-1-1 0,0 1-3 16,2-3 0-16,-2 3-3 0,2 1-3 0,-2-1-3 0,1-1-3 0,0 1-1 15,-1-1-2-15,0 1 0 0,-1 1-1 0,1-2-3 0,0 1 1 16,1-1 0-16,-3 2 1 0,2-1 2 0,0 1 0 0,-2-2 1 0,2 2 1 15,0 0 2-15,-1 0 0 0,-1 0-1 0,2-1-1 0,-2 1 0 16,0 0-2-16,-1 0-2 0,1 0-1 0,-1 0-4 0,1 0-2 0,0 0-2 16,0 0-2-16,-1 0 0 0,-1 0-2 0,2 0-2 0,-3 0-2 15,2 0 0-15,-2 0-3 0,3 0-3 0,-3 0-4 0,2 0-8 0,-2 0-6 16,1 0-10-16,-1 0-10 0,0 0-9 0,2-2-10 0,-2 2-12 0,0 0-11 16,0 0-13-16,0 0-11 0,0 0-14 0,0 0-12 0,0 0-14 15,0 0-12-15,0 0-9 0,0 0-8 0,0 0-7 0,0 0-6 16,2 0-7-16,-2 0-6 0,0 0-8 0,-2 0-5 0,2 0-9 0,0 0-11 15,0 0-11-15,0 0-6 0,0 0-2 0,0 0 6 0,0 0 9 16,0 0 16-16,0 0 14 0,0 0 15 0,0 0 18 0,0 0 17 16</inkml:trace>
  <inkml:trace contextRef="#ctx0" brushRef="#br0" timeOffset="28713.8073">11469 6114 79 0,'0'1'87'0,"-2"1"4"0,2-1 2 0,0 1-1 15,-1-1-5-15,1-1-4 0,0 1-4 0,0 1-5 0,-2-2-5 16,2 3-3-16,0-3-6 0,0 2-1 0,0-1-4 16,0-1-1-16,0 2-4 0,-1-1 0 0,1 1-2 0,-2-1-3 0,2-1 1 0,-2 2-3 15,2-1-1-15,-1 1-4 0,-1-2-1 0,-1 1-3 0,1-1-1 16,2 2-3-16,-3-1-2 0,1 1-2 0,1-1-1 0,-1-1-2 16,-2 2-3-16,2-2 0 0,-1 1 0 0,0-1 0 0,1 2 0 15,-1-2-2-15,0 1 0 0,1-1 0 0,-1 0-1 0,1-1-2 0,-1 1 0 16,-1-2-2-16,2 1-2 0,-1 1-1 0,0-2-3 0,1-1-1 15,-1 0-3-15,1 2-2 0,-1-2-3 0,0 0 0 0,1 0-2 0,1-2 0 16,-1 2-1-16,1-1 0 0,-2 1 0 0,3-2-1 0,0 1 0 0,-2-1 0 16,2 1 0-16,0-1 3 0,2 1 1 0,-2-1 1 0,0 1 1 15,0-1 0-15,4-1 1 0,-4 2 0 0,2 1 0 0,-1-3-1 0,1 1 0 16,0 2 1-16,-1-1 0 0,2-2 1 0,-3 3-1 0,2-2 0 16,1 2 1-16,-1 0-1 0,0 2 3 0,-1-2 2 0,2 0 3 0,-1 1 1 15,4-1 2-15,-3 0 1 0,0 2 3 0,1-1 1 16,0 1 4-16,0-2 3 0,0 1 4 0,-2 1 4 0,5-1 6 0,-2 2 4 15,0-1 4-15,-2-1 6 0,2 2 2 0,0 0 5 0,1 0 1 0,0 0 4 16,-1 0 3-16,0 2 2 0,0-1 2 0,0-1 1 16,1 3-2-16,-2-1-2 0,1 1-5 0,0 0-1 0,0-1-5 0,0 3-1 0,-1-2-5 15,1 2-2-15,-2 0 1 0,0 2-2 0,0-1 0 16,2-1-2-16,-3 3-2 0,1 0 0 0,-1-1-1 0,-1 1 1 0,2 0-2 16,-1 2 2-16,-1 0 2 0,-1-1 2 0,2 2 1 0,-2-1-1 15,0 1-2-15,-2-1-4 0,2 1-3 0,-1 0-1 0,-1 0 2 16,-1 1-1-16,2 0 1 0,-2 0 0 0,-1-2 1 0,1 3-1 0,0-1-6 15,0-2-5-15,-1 1-3 0,0 1-2 0,-1 0 2 0,1-2-1 0,0 1 0 16,-1-1-1-16,2 0-2 0,-2 1-3 0,1 0-3 0,-1-1-3 16,0-1-2-16,2 2-3 0,-2-2 0 0,2-2-1 0,-2 0 1 0,2 3-2 15,-2-3-2-15,1-1-3 0,-1 2-5 0,2-2-4 0,0-2-4 16,-2 1-4-16,3 1-2 0,-3-3-3 0,4-1-4 0,-2 2-3 0,0-1-5 16,0-2-5-16,0 1-4 0,1 1-1 0,0-3-3 0,-1 1 1 15,2-1 3-15,-1 0 1 0,0 0 2 0,-1 0-1 16,1-1 4-16,-1-1 2 0,2 1 1 0,-2-2 3 0,1 1 2 0,-1-1 1 0,2 0 5 15,-1 0 2-15,0 0 0 0,1-1 1 0,-1 1 0 0,2-2 1 0,-2 2 2 16,2-1 1-16,-1 1-1 0,-1 0 1 0,2-2-1 0,0 4 2 16,-1-2 3-16,1 0 0 0,0 1 2 0,0 1 0 0,0-1 0 15,0 2 3-15,0-1 2 0,0 1 0 0,1-2 1 0,-1 2-1 0,0 0 1 16,3 0 1-16,-3 0 1 0,2 0 3 0,1 0 0 0,-1 0 2 16,0 0 0-16,2 0 2 0,-2 0 2 0,4 0 3 0,-3 0 1 15,2 0 3-15,0 0 2 0,-2 2 3 0,3-2 4 0,0 1 3 16,-1 1 1-16,0-2 2 0,1 1 1 0,-1 1 1 0,2-1 3 0,-1 1 0 15,-2-1 1-15,1 2-1 0,0-1 0 0,1-1 0 0,-1 2-2 0,0-1 0 16,-1-1-2-16,-2 1 1 0,3 1-1 0,-2-2 2 0,0 1-2 0,1-1 1 16,-1 2-1-16,1-1-1 0,-1-1-1 0,0 1-1 0,-1 1-1 15,1-2-1-15,0 1-1 0,2-1-2 0,-3 1-3 0,1-1-3 16,0-1-2-16,0 1-3 0,0 1-1 0,0-2-3 0,-1 0-3 0,1 2-2 16,0-1-2-16,-1-1-1 0,1 0-3 0,-1 0-4 0,0 0-4 15,-1 0-8-15,2 0-5 0,-1 0-9 0,1 0-8 0,-2-1-13 0,2-1-14 16,-1 2-17-16,0-2-20 0,-1 1-22 0,1 0-26 15,1-2-27-15,-3 1-28 0,2 1-28 0,-1-2-33 0,-1 3-24 0,0 0-24 16,0 0-4-16,0 0 1 0,0-7 8 0,0 7 14 0,0-5 14 16,0 5 20-16,0-6 24 0,2 1 27 0,1 1 28 0</inkml:trace>
  <inkml:trace contextRef="#ctx0" brushRef="#br0" timeOffset="29930.1721">12294 5958 18 0,'2'-2'59'0,"0"2"3"16,-2 0 2-16,1-2 5 0,1 2 1 0,-1-1 3 0,-1 1-2 15,3-1 2-15,-1 1 1 0,-1 0 0 0,2-2 1 0,-1 2-1 0,0-1 0 16,-1 1 2-16,2 0-1 0,-1 0 1 0,-2 1 2 0,3-1 1 16,-3 2 4-16,4-2 4 0,-4 1 5 0,1 0 5 0,1 1 8 15,-1 0 7-15,2-1 7 0,-1 2 6 0,-1 0 5 0,2 0 5 0,-1 1 3 16,-2 1-1-16,2 1-1 0,-1 0-4 0,-1 2-2 0,0-1-4 16,0 0-7-16,0 4-7 0,-1-2-9 0,-1 2-12 0,0-1-9 15,-1 2-11-15,0-1-10 0,-1-1-9 0,1 1-6 0,-4 1-5 0,2-2-4 16,0 1-4-16,1-2-3 0,-4 1-6 0,3-1-3 15,0 0-3-15,-1-1-2 0,1-1-3 0,-1 1 0 0,1-1-2 0,1-1-2 16,-1-1-1-16,0 1-2 0,3-2 0 0,-2-1-1 0,0 0-1 0,2 0-3 16,0 0-1-16,0-1-3 0,1-1-3 0,-1 1-4 0,2-2-3 15,0 1-3-15,0-1-3 0,0 0-3 0,2 0-2 0,-1-1-1 16,-1 1-4-16,0-2-1 0,2 2 0 0,-2-1 0 0,0 1 1 0,2 0 3 16,-2-2 2-16,2 1 4 0,-2 1 3 0,2-3 3 0,0 1 4 0,-2-1 1 15,1 0 3-15,1 2 1 0,-1-2 1 0,-1 0 3 0,2 0 0 16,0 1 0-16,-1-1 0 0,2 0 0 0,-1 0 0 0,0 2 0 15,-1-2 0-15,2 1-1 0,1 1 0 0,0-2 0 0,-1 1-1 0,0-1 1 16,-1 1 1-16,3 1 1 0,-2 0 1 0,0-1 0 0,2 1 1 0,-2 1 0 16,2-3-1-16,-1 3 1 0,0 0 0 0,0 0 0 0,0 0 4 15,1 0 1-15,-2 0 2 0,1 1 2 0,1 1 0 0,0-1 2 0,-2 1 1 16,2-1 3-16,-2 2 1 0,3-1 3 0,-1 1 2 0,-1 0 2 16,1 1 1-16,0-1 0 0,0 2 1 0,-2 1 0 0,2-2 0 0,-1 2 1 15,1 0 4-15,-2 0 0 0,1 0 1 0,-3 2 2 0,2-1 2 16,-1-1 2-16,1 2-2 0,-1-1 1 0,-1-1 3 15,-1 2 3-15,0-1 4 0,2 1-1 0,-2-2-1 0,0 1 1 0,0 1-3 0,0-2 0 16,0 1-2-16,0 1-3 0,-2-3 0 0,2 3-1 0,0 0 3 16,-1-2-1-16,-1 0-1 0,2 0-3 0,-3 1-3 0,3-2-1 15,-2 1 1-15,2-1 1 0,-3 0-1 0,2 0 0 0,-1-1 0 0,0-1-1 16,-1 2-2-16,1-1-2 0,1-1-3 0,-1 0-3 16,-2 0-2-16,2 0-2 0,-1 0-2 0,0 0-2 0,1 2-2 0,-1-2-1 15,0 0-3-15,0-2-2 0,-1 2 0 0,1 0 1 0,-1-1 2 0,-1-1 1 16,2 1 3-16,-2 1 2 0,2-2 2 0,-2 1 2 0,0-1 4 15,2 2 1-15,-3-1 3 0,1-1 1 0,0 1 2 0,-1-2 2 0,1 0-1 16,-1 1 0-16,2-1-2 0,-1 0-1 0,1 0-2 0,-2 0-1 16,3 0-4-16,-2 0-1 0,1 0-4 0,0-1-3 0,0 1-4 15,0 0-3-15,1-2-2 0,0 2-5 0,0-3-3 0,0 3-8 0,1-2-6 0,0 1-10 16,-2 0-11-16,2-1-10 0,1 1-13 0,-1 1-13 0,1-2-15 16,-1 1-15-16,2-1-16 0,-2 1-17 0,2-1-18 0,0-1-22 15,0 0-22-15,0 0-23 0,0-1-23 0,2 1-23 0,-2-2-21 0,0 5-28 16,2-6-31-16,-1 0-11 0,2 0-2 0,1 0 8 0,2 2 12 15,-2-2 16-15,0 1 18 0,2-1 25 0,0 0 26 0,-1 0 26 0,4 0 31 16</inkml:trace>
  <inkml:trace contextRef="#ctx0" brushRef="#br0" timeOffset="30768.8344">13156 5925 14 0,'-5'6'110'0,"0"-2"12"16,2 2 12-16,-2 0 9 0,-1 1 11 0,0 3 7 0,1-3 4 0,0 4-7 15,0-2-12-15,-1 1-10 0,0 0-9 0,1 3-6 16,-1-3-4-16,1 2-2 0,0-1-3 0,-1 0-4 0,1 2-3 0,-1-3-4 16,3 2-4-16,-2-1-3 0,0-1 0 0,2 1 2 0,-1-1 1 0,0 1 3 15,0-2 1-15,0 0 1 0,1 0-3 0,0-2-5 0,1 0-3 16,-2 1-6-16,0-2-6 0,0 0-3 0,2 2-4 0,-2-2-4 15,0-1-4-15,3 2-8 0,-2-1-10 0,-1-2-5 0,3 1-7 0,-1-1-4 16,0 1-4-16,-1-2-4 0,2 1-3 0,-2-1-2 0,3 0 0 16,-2-1-4-16,2-1-4 0,0 1-4 0,0-1-3 0,0 1-1 15,0-2-2-15,0 1-1 0,0-1-2 0,0 0-3 0,0 0-4 0,0 0-2 16,0 0 1-16,0 0-2 0,0 0 1 0,0 0 0 0,0 0 1 0,2 0 1 16,-2 0-1-16,0 0 1 0,3 0-1 0,-2 0 3 15,1 0 1-15,-1 0 3 0,1 0 4 0,1 0 0 0,-1 0-2 0,1-1 0 16,0 1 0-16,1 0 0 0,-1-2-3 0,0 2 2 0,1-1 2 0,1 1 1 15,-2-2 1-15,2 2 0 0,0-1-2 0,-2-1 0 0,4 2 0 16,-1-3 2-16,0 3 3 0,-1-1 1 0,1-1 3 0,-1 0 2 16,3 1 2-16,-2 0 2 0,2-1-2 0,-1 1 1 0,0-2 1 0,1 3 0 15,-2-2 1-15,-1 1 0 0,3-1 1 0,0 1 0 0,-2-1-2 16,1 2-3-16,-1-2-1 0,2 1-2 0,-2 1 0 0,1 0 0 0,-1-1-1 16,0 1 0-16,0 0 0 0,1 0 0 0,-1 0-1 0,-1 0 0 15,1 0 0-15,0 0 1 0,1 0-3 0,-2 1 1 0,-1-1 2 16,1 0-2-16,0 0-2 0,-2 1 0 0,3-1 0 0,-3 2 2 0,1-2-3 15,0 0 0-15,-2 2-2 0,1-2-2 0,1 1-4 0,-3-1-4 16,2 0-2-16,0 0-6 0,-3 0-7 0,2 0-7 0,-1 2-9 16,-1-2-7-16,0 0-11 0,0 0-14 0,0 0-11 0,0 0-14 0,0 0-13 15,0 0-15-15,0 0-14 0,0-2-15 0,0 2-14 0,0-1-11 16,0 1-9-16,0-2-12 0,0 2-11 0,0 0-14 0,0 0-15 16,0 0-5-16,0 0 5 0,-1-4 9 0,1 4 13 0,-2-6 16 0,2 6 16 15,0-5 18-15,0 5 16 0</inkml:trace>
  <inkml:trace contextRef="#ctx0" brushRef="#br0" timeOffset="31147.4546">13235 6061 80 0,'-2'0'102'0,"1"2"9"0,1-2 8 16,-4 0 7-16,4 1 1 0,-4-1-3 0,4 2-1 0,0-1-2 0,-2 0 2 15,2 1 2-15,0 0 5 0,0 1 6 0,2-2 7 0,-2 4 5 16,0-2 6-16,2 1 5 0,0 1 7 0,-2 1 2 0,0-2 5 16,4 2 1-16,-4 2-1 0,1-3-4 0,-1 3-4 0,2 0-5 0,-2 1-7 15,1 0-6-15,-1 0-8 0,0 0-8 0,2 1-6 16,-2 1-9-16,0-1-2 0,0 1-3 0,0 1 0 0,0-2-6 0,0 1 1 16,0 1-4-16,0-1 2 0,-2 0 2 0,2 1-1 0,0 0-2 0,-1-1 1 15,1 0-3-15,0 2-1 0,0-3-3 0,-2 1-6 0,2 1-9 16,0-2-6-16,0 1-6 0,0-1-2 0,0 1-3 0,0-2-6 15,0 0-10-15,0 1-6 0,0-2-7 0,0-1-7 0,-1 1-6 0,1-2-4 16,0-1-7-16,0 2-6 0,0-1-5 0,0-3-11 0,0 1-12 0,0-1-16 16,0 0-18-16,0-1-20 0,0-1-20 0,0 1-19 0,0-1-20 15,0-1-21-15,0 0-19 0,1 0-28 0,-1 0-26 0,0-1-27 0,2 1-25 16,-2-2-19-16,1 1-17 0,-1-1-20 0,0-1-22 0,0 3-12 16,0 0-7-16,2-6 8 0,-2 6 11 0,0-7 19 0,0 1 18 0,0 0 27 15,2-2 28-15,-2 0 29 0,1 3 29 0,1-3 30 16</inkml:trace>
  <inkml:trace contextRef="#ctx0" brushRef="#br0" timeOffset="32350.0187">13766 6006 49 0,'-1'4'105'0,"-1"1"13"16,0-1 9-16,2 1 9 0,-3 0 4 0,3 2 1 0,0-1-2 0,-2-1-4 16,2 3-2-16,0 0-2 0,2-1-3 0,-2 1-1 0,2-1 0 15,-1 1 1-15,-1 1 1 0,4-2 1 0,-4 2 1 0,1 0 2 0,1-1 3 16,-1 1 3-16,-1-2 1 0,2 2 3 0,0-1-1 0,-2-1-3 16,1 1-5-16,-1-2-6 0,0 1-7 0,0-1-5 0,0 0-8 15,0 0-10-15,0 0-9 0,0-1-13 0,0 1-11 0,0-2-9 0,0 1-11 16,0-2-11-16,0 0-5 0,0 0-3 0,0 1-5 0,0-3-3 0,0 1-5 15,0 1-6-15,0-1-5 0,0-1-4 0,0 1-3 16,0-2-3-16,0 1-3 0,0 1-6 0,0-2-1 0,0 0-3 0,0 0-4 16,0 0-6-16,0 0-5 0,2 0-4 0,-2 0-3 0,1 0-2 15,-1 0-2-15,0 0 0 0,0 0 0 0,2-2-1 0,-2 1 4 0,0 1 2 16,0 0 1-16,2-2 4 0,-2 2 3 0,2-1 2 0,-2 1 3 16,0-2 1-16,2 1 5 0,-2-1 1 0,2 0 2 0,-2 1 1 15,0 0 3-15,1-1 0 0,-1 1 0 0,0-1-1 0,2 1-2 0,-1-1 2 16,-1 1 0-16,0 1 0 0,0-2 2 0,2 1 0 0,-2-1 1 15,0 2 1-15,0-2 0 0,2 1-1 0,-1 1 2 0,-1-1 1 0,0-1 3 16,2 1 0-16,-1 1 1 0,-1-2 0 0,0 1 1 0,2 1 1 0,-2-2 3 16,0 1 1-16,2-1-1 0,-1 2-1 0,-1 0 0 0,2-1 2 15,-1-1 1-15,-1 2-1 0,2-3 0 0,-2 3 1 0,2-1 1 0,-1-1 0 16,2 2-1-16,-1-1-1 0,-2-1-1 0,1 1 1 0,1 1 0 16,-1-2 0-16,-1 1 1 0,2 1 1 0,-2 0 0 0,3-2 0 15,-3 2-2-15,2-1 0 0,-1 1 0 0,1-2 1 0,-2 2-1 16,2 0 1-16,-1-1-1 0,-1 1 0 0,2-2 2 0,-1 2 1 0,-1-2-1 15,2 2-2-15,-2-1 0 0,2 1 0 0,-1 0 0 0,2 0 3 16,-3 0 0-16,2 0 0 0,-1 0 0 0,1 0 2 0,-1 0 0 0,1 0 1 16,0 0 3-16,-1 0 2 0,2 1 2 0,-1-1 3 15,1 2 2-15,1-2 6 0,-1 2 2 0,1-1 2 0,-1 1 1 0,2 1 2 16,-2-2 1-16,0 1 1 0,1 1-1 0,-1 0 2 0,0 0-2 0,0 0-2 16,2 1-2-16,-2-1 0 0,0 2-1 0,0-3-3 0,1 3 0 15,-3 0 1-15,2-1-2 0,-1 0 1 0,1 1-1 0,0 0 0 0,-1-1 0 16,1 2-2-16,-2-1 0 0,-1-1 1 0,3 2 0 0,-3 0-1 15,2 0 0-15,-2 0-1 0,2 0 0 0,-2 2 1 0,1-1-2 0,-1-1-1 16,0 2 4-16,0-1 0 0,0 1 1 0,0-2 5 0,0 3 0 16,-1-2 1-16,1 0-1 0,-2 1-1 0,2 0 1 0,-2-1 1 0,1 1 2 15,-1-1 2-15,1 1-2 0,-2-1 0 0,1 2-2 0,-1-1 1 16,2-3-2-16,-1 3-1 0,-1-2-2 0,0 0 0 0,1 0-1 16,-1 0 1-16,1 0-1 0,-1 0-1 0,1-1 1 0,-2-1-3 0,2-1 1 15,-1 2 0-15,2-2 0 0,-3 0-1 0,3 0 1 0,-3 0-1 0,3-2 1 16,-2 2 2-16,-1 0 3 0,1-1 3 0,0 1 3 0,0-2 1 15,0 1 3-15,2 1 2 0,-3-3 2 0,1 1 5 0,1-1 1 16,-1 1 1-16,0-1 2 0,1 0 0 0,-1 0 1 0,0 0-4 0,0-1-2 16,0 1-4-16,1 0-5 0,-1-1-4 0,0 1-4 0,1-2-5 0,-1 1-4 15,0-1-6-15,1 1-5 0,-2-1-3 0,2-1-5 16,-2 2-2-16,0-1-2 0,1-1-3 0,0 3-2 0,1-1 0 0,-1-1-3 16,0 1-2-16,1-2-3 0,-1 1-5 0,2 1-4 15,-3-2-5-15,2 0-6 0,0 1-10 0,0-1-8 0,-1 2-14 0,0-4-8 16,1 2-11-16,1 0-11 0,-1 0-14 0,1-1-12 0,-3 1-15 0,4 0-14 15,-3-2-17-15,1 0-15 0,1 1-15 0,1 0-12 0,-2-1-10 0,2-1-8 16,0 2-8-16,0-2-10 0,0 1-10 0,0 5-15 0,0-9-16 16,2 3-1-16,-1-2 11 0,1 3 15 0,-2-3 18 0,3 2 19 0,-1 0 23 15,0 0 17-15,-1 0 20 0,2-1 19 0</inkml:trace>
  <inkml:trace contextRef="#ctx0" brushRef="#br0" timeOffset="32742.1287">13739 5988 84 0,'2'-2'119'0,"0"2"12"0,-1 0 14 16,2-1 17-16,-1 1 13 0,1 0 14 0,0 0 7 0,0-2 8 15,2 2 5-15,0-1 0 0,0 1-1 0,1-2-3 0,0 1 1 0,0-1-1 16,1 2 1-16,-1 0-1 0,2-1-5 0,1 1-6 0,-2-2-7 16,-1 2-12-16,2 0-14 0,1 0-17 0,-1 0-13 0,1 0-15 15,-2 0-12-15,1 0-10 0,-2 0-11 0,3 0-11 0,-5 0-11 0,5 0-11 16,-4 0-10-16,2 0-10 0,-2 0-7 0,-1 0-8 0,2 0-5 15,-1 0-3-15,-2 0-5 0,2 0-4 0,-2 0-7 0,-1 0-8 0,3 0-9 16,-2 0-12-16,1 0-12 0,-2 0-15 0,1 0-18 0,-1 0-17 16,1 0-26-16,-1 0-27 0,-1 0-28 0,2 2-31 0,-1-2-29 15,-2 1-32-15,0-1-29 0,0 0-31 0,0 0-7 0,0 0 1 0,0 0 7 16,0 0 13-16,0 0 17 0,2 6 17 0,-2-6 25 0,0 6 26 16,1 0 30-16</inkml:trace>
  <inkml:trace contextRef="#ctx0" brushRef="#br0" timeOffset="34369.6108">14711 6039 9 0,'-1'0'87'0,"-1"0"6"0,2 0 6 0,-1 0 1 0,-2 0 1 16,3 0-1-16,-2 0-4 0,1 0-3 0,-1 0-6 0,1 0-5 15,-1 0-7-15,0 0-5 0,-1 0-6 0,2 0-7 0,-3 0-3 0,3 0-6 16,-3 0-3-16,1 0-3 0,2 0-2 0,-2-2 1 0,0 2 0 0,1 0 4 15,-1 0 1-15,1 0 1 0,-1 0 4 0,1 2 0 0,-1-2 3 16,0 0-2-16,1 1 2 0,-2 1-1 0,-1-2 2 0,2 0 1 16,2 1-3-16,-3 1 0 0,-1-1-1 0,2 0 0 0,0 1-2 0,-2-2 0 15,4 3 2-15,-5-1 1 0,2-1 2 0,1 1 3 0,-2 1 5 16,2 0 2-16,-2-2 4 0,2 2 0 0,0 0 3 0,-1 0-2 0,0 0-2 16,0 2-2-16,0-2 0 0,1 1-3 0,0 2-2 0,-2-1-2 15,2-1-3-15,-3 2-2 0,3 0-6 0,-2 0-6 0,2 0-5 16,0 0-6-16,-1 0-1 0,1 0-1 0,1 0 0 0,-1 0 1 0,-1 0 1 15,2 2 1-15,-1-1-1 0,0-1 0 0,1 2-3 0,1-1 0 16,-1 1-1-16,1-2 1 0,-3 1 1 0,4 1 1 0,-3-2 0 0,3 1 0 16,-2-1 0-16,1 1-1 0,1 0-2 0,-2 0-1 15,2 1 0-15,0-2-3 0,-1 1 2 0,1-1-2 0,0 0-1 0,0 2-3 0,-3-2-3 16,3 0-1-16,0 0-2 0,0 1 1 0,0-2-1 16,0 1-2-16,3 0-1 0,-3 0-2 0,1 0 1 0,-1 0-1 0,2 0-1 15,-1 0 0-15,-1-1-1 0,2 2 3 0,0 0 1 0,-1 1 1 0,-1-2 0 16,4 1 1-16,-4-1-3 0,1 2-1 0,1-2 3 0,-1 1-2 15,-1-1-1-15,2 0-1 0,-2 0 0 0,2 2 1 0,-1-4 2 0,-1 4-2 16,3-2-2-16,-3-2 1 0,2 2 2 0,-2 0 0 0,3-1 1 16,-2-1 0-16,-1 1 1 0,2-1 0 0,-1 1 1 0,1-1 1 0,-2-1-2 15,3 2 1-15,-3-2 0 0,2 0 0 0,0 0-1 0,-1-1-1 16,1 2-2-16,-1-1-1 0,1 0-1 0,1-2-1 0,-1 2 1 0,-1-1-1 16,1-1-1-16,2 2 1 0,-2-1 1 0,0-1-2 0,1 2 0 15,0-1-2-15,-1-1 2 0,1 1-1 0,-2 1-1 0,3-2 1 0,-3 0 0 16,2 1 1-16,1 0-3 0,-2-1-2 0,2 1 1 0,-3-1-3 15,2 1-1-15,-1-2 0 0,3 0-1 0,-4 1-1 0,4-1 0 16,-2 0 1-16,-1 2 0 0,1-2-1 0,2 0-4 0,-1 0 1 0,0 0-1 16,0-2 1-16,0 2 3 0,1-1 1 0,-2 1 0 0,3 0-1 15,-2-2 2-15,0 1 0 0,0-1-1 0,0 1 1 0,1-1-1 16,-2 2 0-16,0-3 3 0,3 2 2 0,-3-1-1 0,2 1-1 16,-2-1-2-16,0-1 0 0,1 2 0 0,-1-1-3 0,0-1 3 0,1 1 0 15,-1 1-2-15,1-2 1 0,-1 0 1 0,0 0 0 0,0 0 0 0,1 0-2 16,-1-1-1-16,-2 1 1 0,4-2 0 0,-4 1 2 0,2-1 1 15,1 1 0-15,-3-1 2 0,3 1 0 0,-3-1 2 0,2-1-2 0,-1 2 0 16,0-2 0-16,-1 0 1 0,1 0 0 0,-1 1 2 0,1-1 1 16,-2 2-1-16,4-2 0 0,-4 1 0 0,0 1-1 0,0-2-2 0,2 1 0 15,0 1 0-15,-2-1 0 0,0 1 0 0,0-2 2 0,0 1 0 16,0 1 0-16,0-2 1 0,0 1 0 0,0 2 1 0,0-1 0 16,0-2 0-16,0 3 1 0,0-2-1 0,-2 2 1 0,0 0-1 0,2 2 1 15,0-2-2-15,-4 0 1 0,4 1 0 0,-2-1 0 0,1 0-1 16,-1 2 0-16,-1-2-1 0,1 1 1 0,-1 1 1 0,2-2 0 15,-3 1 2-15,1 1 0 0,1-2-2 0,-1 1 1 0,-1-1-1 0,2 2 1 16,-1-1-1-16,0 1 2 0,-2-2 0 0,2 1 0 0,0 1-1 16,-1-1-1-16,-3-1 1 0,4 1-1 0,0 1 0 0,-2 0-1 0,2-1-1 15,-2 1 3-15,1-1 2 0,1 1 1 0,-1-1-1 0,-1 1 0 16,4 1 0-16,-3-2-1 0,-1 2 1 0,2 0-1 0,0-1 0 0,0 1-2 16,0 0 0-16,-2 0 0 0,1 0 2 0,0 0-3 15,-1 1-4-15,2-1-2 0,0 2-3 0,-2 1-3 0,-1-2-4 0,1 1-4 16,2 1-3-16,-3-2-3 0,1 2-1 0,0 0-6 0,0 0-4 0,-1 2-4 15,0-2-4-15,1 1-4 0,0-1-5 0,-1 2-6 0,0-1-6 0,0 1-6 16,1-1-8-16,2 1-11 0,-4-1-12 0,4 2-16 0,-3-1-15 16,1-1-16-16,0 2-14 0,2-2-18 0,-2 1-17 0,0 0-22 0,1-1-20 15,-1-1-22-15,1 3-19 0,-1-1-6 0,1-2 3 0,1 1 10 16,-2-1 15-16,2 2 17 0,0-1 18 0,-1-1 21 0,1 2 20 0,3-5 21 16</inkml:trace>
  <inkml:trace contextRef="#ctx0" brushRef="#br0" timeOffset="38288.8608">10904 6436 24 0,'0'-3'53'0,"0"2"0"0,0-2-2 0,0 1-2 0,0-1 0 16,2 0-2-16,-2 2-1 0,0-2-2 0,0 0-3 0,2 1-2 15,-1-1-3-15,-1 2-4 0,2-1-3 0,-2 0-2 0,1 0 0 0,-1 0-4 16,2 1 0-16,-2-1 0 0,0 1 0 0,2 1 3 0,-1-2 0 15,-1 2 2-15,0-1 2 0,0 1 2 0,0 0 2 0,0 0 1 0,0 0 2 16,0 1 2-16,0-1 2 0,0 0 4 0,0 2 1 0,0-2 2 16,0 0 3-16,0 0 0 0,0 1 2 0,0-1 1 0,0 2 1 0,0-2 1 15,0 0 3-15,0 0-1 0,0 0 3 0,0 0-1 0,0 0 1 16,0 0-3-16,0 0 0 0,0 0-3 0,0 0-2 0,0 0-4 0,0 0-3 16,0 0-2-16,0 0-4 0,0 0-6 0,0 1-3 0,0-1-6 0,0 0-3 15,0 0-5-15,0 2-3 0,0-2-3 0,0 0-3 0,0 1-2 16,0-1-2-16,0 1 0 0,0-1-3 0,0 2-2 0,3-2 0 15,-3 0 1-15,0 0 2 0,0 0-1 0,0 0-2 0,0 0 1 16,0 0 1-16,0 0 1 0,0 0 1 0,0 0 0 0,0 0 3 16,0 0 0-16,0 0 2 0,0 0 1 0,0 0 3 0,0 0-2 0,0 0 1 15,0 0-1-15,0 0 1 0,0-2 3 0,2 2 0 0,-1 0 2 16,-1 0-2-16,0-1-1 0,0 1 0 0,2 0-3 0,-2-1-1 0,1 1-1 16,-1 0-2-16,2-2 0 0,0 2 0 0,-1-1-1 0,-1 1 0 15,3-3-3-15,-1 3-1 0,-2-2-1 0,2 1 1 0,-1-1-2 0,1 1 0 16,-1-1-1-16,-1 2 2 0,2-2 0 0,-2 1 1 0,0 1 0 15,2 0-1-15,-2-1 1 0,1 1 1 0,-1-2 0 0,0 2 0 0,0 0 1 16,0 0 1-16,0 0 2 0,0 0 1 0,0 0 0 0,0 0-1 16,0 0 1-16,-1 0 0 0,-1 0 1 0,2 0 1 0,0 0 0 0,0 0 1 15,-2 0-1-15,2 0 1 0,0 0 0 0,0 0-2 0,0 0 1 16,0 0 0-16,0 0 2 0,0 0 1 0,0 0 2 0,0 0 2 0,0 2 1 16,0-2 1-16,0 0 3 0,0 0 0 0,0 0 4 0,0 1 1 15,0-1 2-15,0 0 1 0,0 0 1 0,0 0 2 0,0 0-1 16,0 0 1-16,0 0-1 0,0 0 1 0,0 0-3 0,0 0 0 0,0 0-2 15,0 0-3-15,0 0-1 0,0 0-4 0,0 0-1 0,0 0-3 16,0 1-1-16,0-1-1 0,-1 0-4 0,1 0-2 0,0 0-1 16,0 2-3-16,0-2-1 0,0 0-3 0,0 0-1 0,0 0 0 0,0 2-4 15,0-2-3-15,0 0-6 0,1 0-6 0,-1 0-6 0,0 0-8 16,0 0-6-16,0 0-7 0,0 0-9 0,0 0-7 0,0 0-12 16,0 0-10-16,-1 0-14 0,1 0-13 0,-2 0-12 0,1 1-12 0,-1-1-16 15,0 2-15-15,2-2-22 0,0 0-24 0,0 0-7 0,-4 3-1 0,0 1 4 16,1 0 8-16,3-4 8 0,-3 5 12 0,0 0 14 0,3-5 14 15,0 6 17-15</inkml:trace>
  <inkml:trace contextRef="#ctx0" brushRef="#br0" timeOffset="38721.0349">10942 6640 44 0,'2'3'111'0,"-2"0"12"0,0 0 8 0,0 0 8 0,0 0 5 16,2 0 1-16,-1-1-3 0,-1 2-3 0,0-3-4 0,0 3-5 0,3-1-4 15,-3 0-6-15,0 0-6 0,2-2-5 0,-2 4-5 0,1-4-4 16,-1 2-4-16,0 0 0 0,0-1-2 0,0 1 1 0,0 0-1 0,0 0-1 15,0-1-1-15,0 3 0 0,0-3-2 0,0 1-3 0,0 1 0 16,0 0-5-16,0 0-2 0,0 0-5 0,-1 1-2 0,-1-1-5 0,2 1-2 16,0-1-5-16,-3 1-4 0,3-1-2 0,0 0-6 0,-1 1-3 15,-1 0-1-15,2-1-5 0,-2-1-3 0,1 2-2 0,1-2-2 0,-2 1-1 16,1-1-2-16,-1 0-1 0,2 2-4 0,-2-2-2 0,1 0-1 16,-1 0-2-16,1 0-1 0,-1-1-4 0,2 0-3 0,-2 1-3 15,-1 0-1-15,2-1-1 0,-1 1-1 0,-1 0-1 0,2 0-5 0,-1-2-4 16,0 0-4-16,1 1-5 0,-1 1-5 0,-1-1-10 0,3-1-12 0,-2 1-13 15,1-2-13-15,-1 3-16 0,1-3-17 0,-1 1-21 16,2 1-22-16,-2-2-20 0,2 1-18 0,-1 0-22 0,-1 1-17 0,2-2-29 16,0 0-33-16,0 0-7 0,0 0 2 0,0 0 7 0,0 0 12 15,0 0 16-15,0 0 15 0,0 0 22 0,0 0 21 0,0 0 21 16</inkml:trace>
  <inkml:trace contextRef="#ctx0" brushRef="#br0" timeOffset="39773.1476">11983 6342 9 0,'0'-2'23'0,"0"1"-1"0,0 1-2 0,0-2-1 0,0 1 1 0,0-1 0 16,0 2 1-16,1-1-1 0,-1-1-1 0,0 0 0 0,0 1 2 15,0 1 0-15,0-1 1 0,0 1 2 0,0-2 2 0,-1 1 3 0,-1-1 3 16,2 1 2-16,0-1 2 0,-1 1 2 0,1-1 5 0,-2 1 3 16,0-1 5-16,1 0 4 0,-1 1 4 0,0 0 3 0,-1 1 4 15,2-2 3-15,-2 1 5 0,1 1 2 0,-1-2 5 0,2 2 3 0,-1 0 1 16,0 0-2-16,2 0-1 0,-3 0-2 0,3 0-5 0,-2 2-2 0,2-2-5 15,-1 0-5-15,1 0-5 0,-2 0-6 0,2 0-8 16,0 0-6-16,0 0-9 0,0 0-8 0,0 0-4 0,0 0-4 0,0 1-4 16,0-1-1-16,0 0-8 0,0 0-5 0,2 0-3 0,-2 2-4 0,0-2-4 15,1 0-4-15,-1 1-4 0,0-1-6 0,2 1-8 0,-2 1-4 16,0 0-11-16,2-1-8 0,-1 2-12 0,-1-1-12 0,0-1-18 16,2 2-19-16,-2-3-19 0,0 0-15 0,0 0-5 0,0 6-3 0,3-1 4 15,-3 1 4-15,0-6 7 0,0 7 7 0,2-1 9 0</inkml:trace>
  <inkml:trace contextRef="#ctx0" brushRef="#br0" timeOffset="40189.807">12043 6597 53 0,'0'1'113'0,"1"1"12"0,-1-1 7 0,0 2 8 0,0-1 4 0,2-1 5 16,-2 2 1-16,0-2-3 0,2 1-3 0,-1 0-3 0,1 1-3 15,-1-2-6-15,-1 1-4 0,2 1-4 0,0-2-3 0,0 1-1 0,-2-1 0 16,4 2 4-16,-4 0-1 0,1-1-3 0,1 1-1 0,-2 0-4 15,1 0-4-15,-1 1-2 0,2-1-6 0,-2 2-4 0,0 1-8 0,0-2-6 16,0 2-8-16,-2 0-4 0,2 0-8 0,0 2-10 0,-1-2-6 16,-1 1-9-16,2 1-5 0,-1-2-7 0,-1 1-1 0,0-1-5 0,2 0-1 15,-4 0 0-15,4 0-1 0,-2 0-2 0,1 0-1 0,-1-1-1 16,2-1-2-16,-1 1 0 0,-1-3-1 0,2 3-4 0,0-3-1 16,-2 1-2-16,2 0-6 0,0-2-5 0,-1 2-9 0,-1-2-11 0,2 1-12 15,0-2-13-15,0 2-16 0,0-1-19 0,-1-1-19 0,1 2-20 16,-2-1-21-16,2-1-22 0,0 2-20 0,-2-1-21 0,2-1-24 0,0 0-25 15,0 0-18-15,0 0-10 0,-3 3 2 0,3-3 9 0,0 0 11 16,0 0 15-16,0 0 19 0,0 0 23 0,0 0 19 0,0 0 24 0</inkml:trace>
  <inkml:trace contextRef="#ctx0" brushRef="#br0" timeOffset="41180.9368">12728 6261 1 0,'-2'0'54'0,"0"-2"-2"0,-1 1-1 0,1-1-1 16,1 0-2-16,-1 2-2 0,1-1-3 0,-1 1 1 0,0 0-1 15,-1-1 1-15,3 1 2 0,-3 0 2 0,3 0 3 0,-3 1 4 16,2-1 4-16,-1 0 2 0,2 1 0 0,-1-1 2 0,1 2 1 16,0-2 0-16,-2 0-1 0,0 2-4 0,2-2-2 0,0 1-4 15,0-1-5-15,0 2-3 0,0-2-6 0,2 1-4 0,0 1-3 0,-2-2-5 16,0 3-3-16,1-3-3 0,-1 1-2 0,0 1-3 0,2-1-1 0,-2 0-1 15,1 1-1-15,-1 0-1 0,3-1-2 0,-3-1 0 0,0 3-2 16,2-3 0-16,-1 2 0 0,-1-2-1 0,2 1 0 0,-1-1 0 16,-1 2 0-16,0-2 0 0,2 1 0 0,-2-1-1 0,2 2-1 15,-2-2 0-15,1 0-1 0,-1 0-1 0,0 0 0 0,2 0-1 0,-2 0-2 16,1 0-1-16,-1 0-1 0,0 0 0 0,2 0 0 0,-2 0-3 16,0 0-2-16,0 0-4 0,0 0-4 0,0-2-7 0,0 2-8 0,0 0-10 15,0 0-11-15,0-1-18 0,-2 1-18 0,2 0-22 0,0 0-22 0,0 0-12 16,0 0-5-16,0 0-3 0,0 0 2 0,0 0 4 15,0 0 3-15,0 0 7 0,0 0 8 0</inkml:trace>
  <inkml:trace contextRef="#ctx0" brushRef="#br0" timeOffset="41613.7739">12754 6561 52 0,'0'3'116'0,"0"0"12"16,0 1 12-16,0-1 14 0,0 3 4 0,2-1 4 0,-2-2 0 0,0 1 1 15,2 2-2-15,-1-3 0 0,-1 2-4 0,0-1-2 0,2 1-6 0,-2-1-2 0,1 1-3 16,-1-1 0-16,0 1-2 0,0-1-5 0,0 2-4 16,0-2-3-16,-1 1-5 0,1 1-6 0,-2 0-6 0,2-1-6 0,0 1-8 15,-3-2-9-15,3 2-9 0,-2 0-8 0,2-1-11 0,-3-1-12 16,3 0-8-16,-1 1-6 0,-1 0-9 0,0-1-7 0,2 0-5 0,-1 0-7 15,-1 0-8-15,0-2-13 0,2 1-11 0,-1 0-14 0,-1-2-17 16,2 2-17-16,0-1-19 0,0-1-19 0,0 1-21 0,-1-1-19 0,1 1-19 16,0-1-19-16,-3 1-18 0,3-2-24 0,0 0-22 0,0 0-23 0,0 0-6 15,0 0 5-15,0 0 11 0,0 0 16 0,0 0 16 0,0 0 21 16,4-3 19-16,1 0 19 0,0 0 21 0</inkml:trace>
  <inkml:trace contextRef="#ctx0" brushRef="#br0" timeOffset="42745.268">13554 6386 1 0,'0'0'38'0,"0"0"-1"0,-1 0-2 0,-1 0-2 0,2 0-2 0,0 0-2 0,-1 0-2 16,1 0 1-16,0 0-4 0,0 0-2 0,0-1-3 0,1 1-2 15,-1 0-1-15,0 0-2 0,0-1-2 0,2 1-1 0,-1-2 1 0,-1 2-2 16,0-1 0-16,0 1-1 0,0-2-1 0,0 1-1 0,0-1-1 0,2 1 1 16,-2 1 1-16,0-2 2 0,0 2 1 0,0-1 3 15,0-1 4-15,-2 1 0 0,2-1 3 0,0 1 2 0,-1-1 3 0,-1 2 5 16,2-1 3-16,-1 1 4 0,1 0 6 0,-2-2 2 0,0 2 3 15,1-1 3-15,-1 1 0 0,2 0 4 0,-2 0 0 0,1 0 2 0,-1 0-1 16,1 0 4-16,-2 1-2 0,3-1 1 0,-2 2-1 0,2-2-2 16,0 0-2-16,-1 1-3 0,1-1-2 0,0 0 0 0,0 0-3 0,0 2 0 15,0-2-2-15,0 0-3 0,0 0 0 0,0 0 0 0,0 0-3 16,0 1-1-16,0-1 0 0,0 0 0 0,0 0 0 0,0 0 1 16,0 2-1-16,0-2 0 0,0 0 2 0,0 0-1 0,0 1 0 0,0-1-1 15,0 0-3-15,0 0-2 0,0 2-1 0,0-2-2 0,1 0-5 16,-1 0-2-16,0 0-3 0,0 1-2 0,0-1-2 0,2 0-2 0,-2 0-5 15,0 0-5-15,0 0-4 0,3 0-7 0,-3 0-7 0,1 0-4 16,-1 0-7-16,0 0-6 0,2 0-7 0,-1 0-9 0,-1 0-9 16,2 0-12-16,-2 0-11 0,2 0-14 0,-2 0-14 0,1 0-15 0,-1 0-18 15,0 0-21-15,0 0-21 0,0 0-9 0,0 0 0 0,0 0 2 16,0 0 5-16,0 0 8 0,0 0 9 0,0 0 12 0,0 0 12 16</inkml:trace>
  <inkml:trace contextRef="#ctx0" brushRef="#br0" timeOffset="43229.3913">13543 6696 54 0,'0'3'105'0,"0"0"12"0,0-1 12 0,0 3 7 0,0-2 4 15,0 2 2-15,0-2 1 0,2 1 2 0,-2-1-2 0,0 0 0 0,1 0 2 16,-1 2 0-16,0-4-2 0,0 4-1 0,2-2-1 0,-2 0-1 15,2 0-2-15,-2 0-2 0,0 0-3 0,0-1-3 0,1 2-4 0,-1-1-3 16,0 0-5-16,2 0-5 0,-1 0-5 0,-1 1-9 0,0-1-7 0,2 2-7 16,-2-1-10-16,0 0-7 0,0 1-8 0,2 0-7 0,-1-2-6 0,-1 1-2 15,0-1-5-15,2 2-2 0,-2-2-4 0,0 1-1 16,0 1-5-16,0-3 0 0,0 2-3 0,0-1 0 0,0 0 1 0,0 0-3 16,0 0 1-16,-2 1-1 0,2-2-3 0,-3 1-3 0,3 0-3 0,0 0-2 15,-2 0-1-15,2-2 0 0,-3 2-2 0,3 0-2 0,0-1-1 16,-1 1-6-16,1-2-5 0,0 1-5 0,0-1-8 0,0 1-7 15,-2-1-10-15,2 0-14 0,0-1-13 0,0 2-22 0,0-2-24 0,-2 0-26 16,2 2-26-16,0-2-27 0,-1 1-24 0,-1-1-30 0,2 0-29 16,0 0-21-16,0 0-19 0,0 0-4 0,0 0 4 0,0 0 11 0,0 0 12 15,0 0 22-15,0 0 22 0,0 0 26 0,2-6 28 0</inkml:trace>
  <inkml:trace contextRef="#ctx0" brushRef="#br0" timeOffset="44206.9641">14179 6364 12 0,'0'2'22'0,"0"-2"0"16,0 1-1-16,0-1-2 0,0 0-2 0,0 0 0 0,0 0-1 15,0 0-2-15,-2 0-1 0,2 0-3 0,0 0 0 0,0 0-2 0,0 0-2 16,2 0 0-16,-2 0-2 0,0 0-1 0,2 0 0 0,0 0 0 16,0 0 0-16,0 0-1 0,-2-1 2 0,1 1-2 0,-1-2 0 15,2 1 0-15,-1-1 0 0,-1 1-1 0,0 1-1 0,2-3-1 16,-2 1 2-16,0 1 1 0,0-1 1 0,0-1-2 0,0 1 0 16,0 1-1-16,0 0 1 0,0-2 1 0,0 1 2 0,0 1-2 0,0-2 4 15,0 1 2-15,0 1 1 0,0-1 3 0,0-1 2 0,0 3 2 0,0-1 3 16,-2-1 3-16,2 1 6 0,0 1 4 0,0-2 3 0,-1 2 3 15,-1-1 4-15,2 1 2 0,0 0 5 0,-1 0 1 0,1 0 4 16,0 0 3-16,-2 0 1 0,2 0 5 0,-2 0 0 0,2 0 4 0,0 0 1 16,0 0-3-16,0 1 2 0,0-1-1 0,-2 0 0 0,2 2-2 15,-2-2-2-15,2 0-1 0,0 0-6 0,0 1-4 0,0-1-2 0,0 0-6 16,0 0-4-16,0 2-6 0,0-2-4 0,2 0-3 0,-2 1-5 16,0-1-4-16,0 1-3 0,0 1-2 0,0 0-4 0,0-1-2 0,0-1 0 15,0 2-2-15,0-2-1 0,2 1-2 0,-2 1-1 16,0-2-2-16,0 1-3 0,0-1-3 0,2 2-5 0,-2-2-4 0,0 0-8 15,0 1-5-15,0-1-9 0,0 2-9 0,0-2-12 0,0 0-13 16,0 1-17-16,0-1-22 0,0 0-20 0,0 0-19 0,0 0-6 0,0 0-3 16,0 0 3-16,0 0 3 0,0 0 5 0,0 0 7 0,0 0 8 15</inkml:trace>
  <inkml:trace contextRef="#ctx0" brushRef="#br0" timeOffset="44804.0312">14193 6603 28 0,'0'0'71'0,"0"0"4"0,0 0 4 0,-2 0 4 16,2 1 3-16,0-1 4 0,0 0 0 0,0 2 3 0,0-2 1 15,0 0 1-15,0 1 0 0,2-1 4 0,-2 2 0 0,0-2 1 0,0 1 0 16,2 0 1-16,-1 1 1 0,-1-2-1 0,2 3 0 0,-1-1 0 0,1-1 0 16,-2 1-3-16,2 1-1 0,-1 0-4 0,2-2-1 15,-1 2-1-15,0 0-5 0,-1 2-3 0,-1-2-4 0,3 1-3 0,-1-1-3 16,-1 2-3-16,-1-1-4 0,3 1-3 0,-3-1-1 0,0 2-3 16,2-1-1-16,-2 1-2 0,0-2-2 0,0 1-2 0,0 1-2 0,0-2 0 15,0 2-2-15,0-1-2 0,0-1-1 0,0 2-3 0,0-1-2 16,0-1-1-16,0 2-2 0,-2 0 1 0,2-1-3 0,0 1-2 0,-1-2-1 15,-1 1-3-15,2 1 0 0,0-2-5 0,-1 0-1 0,-1 1-1 16,-1 1-1-16,0-1 0 0,3-1-1 0,-2 1-2 0,-1-1 1 16,2-1-2-16,-1 1 0 0,0 0-2 0,1 0-1 0,-1-1-1 0,2 0-1 15,-1 0-1-15,-1 0-2 0,2-2 0 0,0 1-2 0,-2 0-2 16,2-1-4-16,0 1-5 0,0-2-8 0,0 0-7 0,0 0-8 16,0 0-8-16,0 0-8 0,0 0-10 0,2 0-8 0,-2-2-12 0,0 2-17 15,0-1-21-15,0-1-19 0,0 0-22 0,0 1-17 0,0 1-16 0,0-1-15 16,-2-1-17-16,2 2-22 0,0 0-23 0,0 0-10 0,0 0-5 15,0 0 6-15,0 0 9 0,-3-3 16 0,3 3 18 0,0 0 21 16,0 0 22-16,0 0 21 0</inkml:trace>
  <inkml:trace contextRef="#ctx0" brushRef="#br0" timeOffset="48912.3329">15041 5889 35 0,'1'0'51'15,"2"-3"5"-15,-1 3 4 0,-1-2 5 0,2 2 4 0,-1 0 6 0,0-1 6 16,-1 1 6-16,1-2 8 0,-1 2 6 0,1 0 8 0,1 2 6 15,-1-1 4-15,1-1 4 0,-1 2 4 0,1 1 0 0,0-2 2 0,1 2 2 16,-2 0-2-16,1-2 1 0,1 4-3 0,-3-2-3 0,2 2-2 16,-1-1-2-16,1 0-3 0,0 3-6 0,-1-1-4 0,2-1-7 0,-4 2-5 15,3 0-4-15,-1 1-3 0,0-1-5 0,-1 0-3 0,1 3-5 16,0-1-2-16,-2 0-6 0,0 0-4 0,0 0-5 0,0 0-6 16,0 0-3-16,0 0-4 0,0 1-2 0,0-1-2 0,0 0-1 0,-2 0-4 15,0 2-1-15,2-2-1 0,-1 0 0 0,-1 1-1 0,0 1-1 16,-1-2-3-16,3 0-2 0,-4 1-4 0,2-1-1 0,2 1-2 15,-1 0-2-15,-1-2-1 0,1 2-2 0,-1-1-3 0,2 0-1 0,0-2-2 16,-2 2-1-16,2-1-3 0,0-1-3 0,0-1 0 0,0 2-1 16,0-2-1-16,0 0-1 0,0 0-1 0,2-2 0 0,-2 1-2 0,0-1 1 15,3 1-1-15,-3-2 3 0,2 1-1 0,-1-1 1 0,1 2 0 16,2-2 1-16,-2 0 1 0,-1-1 0 0,1 3 0 0,0-3-1 16,-1 1 1-16,3 0-1 0,-3-2 2 0,1 2 0 0,-1-2-1 15,1 1-3-15,1-2-1 0,-1 3-1 0,1-3-1 0,1 0-1 0,-2 2-1 0,1-2-2 16,0 1 0-16,1-1 0 0,-3 0 1 0,2 0-2 0,1 0 1 15,-3 0 0-15,2 0 1 0,-1 2 0 0,1-2-1 0,0 0 1 16,-1 0 1-16,-1 0 1 0,1 0 1 0,-1 0 0 0,-1 0-1 0,0 0 2 16,0 0 0-16,0 1 1 0,0-1 0 0,0 0 0 0,0 0 0 0,0 0 1 15,0 0 2-15,0 0 2 0,0 0-1 0,0 0-1 0,0 0-1 16,0 0-1-16,0 0 1 0,0 0-2 0,-1 0-1 0,-1 2-1 16,2-2 0-16,-1 1 0 0,-1 1-2 0,-1-2-1 0,0 1-1 0,1 2 0 15,1-1-1-15,-2-1 1 0,1 2 1 0,-1-1-1 0,0 1 2 16,-1 0 1-16,1 0 0 0,2-1 2 0,-3 3-1 0,-2-2 2 0,3 2-1 15,0-2 3-15,1 1-1 0,-1-1 1 0,0 0 0 16,1 0-1-16,-1 2 1 0,1-4 1 0,1 4 0 0,-1-2 0 0,1 0 0 16,-2 0 0-16,1 1 0 0,1-1 1 0,-1 2-1 0,2-1 1 15,-3 1 1-15,3-1-1 0,-2 1 0 0,2-2 0 0,0 3 0 0,-1-2 1 0,-1-1 0 16,2 2 1-16,0 1-2 0,-1-3 0 0,1 1 1 16,0-1 1-16,-2 2 0 0,2-1 0 0,0-1-1 0,0 2 2 0,0-1 0 15,0 1 2-15,0-1 0 0,0 0 2 0,0 1-1 0,0 0 0 16,2-1 3-16,-2 0 1 0,0 1 1 0,0 0 0 0,0-1 1 15,1 2 0-15,-1-1 1 0,0-1 0 0,2 1-1 0,-1 1-3 0,-1-2 1 16,0 1 0-16,0 1 2 0,2-2 2 0,-2 1-1 0,0 1 0 0,0-2 0 16,2 2 0-16,-1 0 2 0,-1-1 0 0,0 1 4 0,2 0 2 15,-2-2 0-15,1 2 2 0,-1-1 0 0,0 1 2 0,2-2-2 0,-2 0 1 16,3 3 0-16,-2-1 1 0,-1-2 0 0,0 2-1 0,0-1 0 16,2-1-2-16,-1 2-1 0,-1-3-2 0,0 2 0 0,0 1 2 0,0-2 0 15,0 1 1-15,0-1-1 0,0 1-1 0,0-1-1 0,0 1 0 16,0-1 0-16,0-1 1 0,0 2 0 0,0-3 1 0,0 2 1 15,0-1 0-15,0 0 0 0,0-2-1 0,0 1-1 0,0 1 2 0,0-2-1 16,0 0 0-16,0 1-2 0,-1 1-2 0,-1-3-1 0,2 2 1 16,0-1-2-16,0 1-1 0,0-1-3 0,-1-1 0 0,-2 2-2 0,3-2 1 15,0 0-2-15,-2 1-1 0,2-1 0 0,0 2 0 0,-1-2 0 16,-1 1 1-16,1 0-1 0,-1 1-1 0,0-2-1 0,-1 2 0 0,2-1 0 16,-1 1-2-16,-1-1 0 0,1 1-2 0,-1-2 0 0,0 1 1 15,-2 1-1-15,2-1 0 0,2 1 2 0,-3-1 2 0,1 1 1 0,0-1 0 16,0-1 0-16,-1 0 1 0,1 1 0 0,0 1 3 0,-1-2-1 15,1 0-2-15,-1 2 2 0,1-2 0 0,0 1-2 0,0-1 0 16,1 0-3-16,-1 2-2 0,1-2-2 0,1 0-2 0,-4 0-2 0,4 0-1 16,-1 0-4-16,1 0-4 0,1 0-6 0,-4 0-7 0,4 0-6 15,0 0-9-15,-3 0-8 0,3 0-9 0,-2-2-10 0,2 2-11 0,0-1-12 16,-1-1-15-16,-1 2-15 0,2-2-20 0,-1 1-18 0,-1 0-23 16,0-2-21-16,2 1-20 0,-3 1-21 0,3-2-21 0,0 3-31 0,0 0-35 15,0 0-13-15,-1-3 2 0,1 3 6 0,0 0 12 0,-2-7 15 16,2 7 21-16,0-5 23 0,0 5 24 0,2-6 28 0,1 1 29 15</inkml:trace>
  <inkml:trace contextRef="#ctx0" brushRef="#br0" timeOffset="101318.821">15485 5413 11 0,'1'0'115'0,"3"0"26"0,-1-2 26 0,0 2 21 0,-1 0 19 16,-1 0 7-16,2 2 5 0,-1-2 1 0,1 0-2 0,-2 2-6 0,-1-2-7 15,3 1-7-15,-3-1-9 0,2 0-8 0,-2 2-13 0,0-2-20 16,2 1-23-16,-2 1-20 0,1-2-17 0,-1 0-12 0,2 1-11 0,0-1-8 16,-1 0-8-16,-1 2-5 0,3-2-2 0,-1 0-4 0,0 0-2 15,1 0-1-15,0 0 1 0,1 0-1 0,3 0 1 0,-2 0 1 0,1-2 0 16,0 1 2-16,4-1-2 0,-2 1-1 0,1-1-1 0,-1-1-3 15,3 0 0-15,-1 0-3 0,-1-1-3 0,2 1-4 0,-1-2-4 0,1-1-4 16,0 2-4-16,-2-2-4 0,4 1-4 0,-2-1-2 0,0-1 0 16,2 0 0-16,-4 2 0 0,4-3-1 0,-1 2-1 0,0-1 1 15,0-1 0-15,-1 2 0 0,1-1 1 0,-2-1 0 0,0 2 1 0,1-1 1 16,-2 0 2-16,1 2 1 0,0-1-3 0,-4 1 1 0,3-1 0 16,-2 3 2-16,-3-1-1 0,3 1 0 0,-2-1-3 0,1 3 1 0,-3 0-1 15,0-1-1-15,-1 2-1 0,-1-1-1 0,2 1-1 0,-3 0 0 16,2 0 2-16,-2 0 1 0,0 1-2 0,2-1 0 0,-2 0 1 0,1 2 1 15,-1-2 1-15,0 1 1 0,2-1 0 0,-1 1 1 16,1 1 4-16,1 1 4 0,0-1 7 0,0 1 0 0,0 0 2 0,2 1 1 16,0-1 2-16,0 2 3 0,1 1 1 0,2-2 2 0,-2 2 2 15,1-1 3-15,-1 1 1 0,3-1-3 0,-1 2-4 0,-1-1-4 0,-1-2-2 16,2 2-1-16,-2 0-1 0,1-1-1 0,-1-1-2 0,0-1 0 16,0 2-1-16,-1-2-2 0,2 0-4 0,-3-2-2 0,1 2-3 0,0-1 2 15,-1-1-1-15,1 1 0 0,-2-1-2 0,1 1 0 0,-1-1-1 0,0 1-1 16,0-2 0-16,0 1-1 0,1-1 2 0,0 2 0 0,-1-2-1 15,0 0 2-15,1 0-1 0,0 0 1 0,0 0 0 0,0-2 1 0,1 2 1 16,0-1 0-16,1 1-1 0,-1-2 0 0,1 1 0 0,-1-1-3 16,3 1-2-16,-2 1-1 0,0-2 0 0,3-1-1 0,-3 3 1 0,3-3 0 15,-1 2 0-15,0-1 1 0,1 1 0 0,1-2 0 0,0 1 1 16,-4 1-2-16,5-1 0 0,-3-1 0 0,0 1 0 0,3 1 2 16,-3-2 0-16,0 2-1 0,-2-1 0 0,3 1-4 0,-1-1-2 0,-1 1-3 15,-1-1 0-15,3 1 0 0,-4-1-3 0,1 2 2 16,1-2 1-16,-1 1 1 0,0 1 0 0,-1 0 1 0,1-1-2 0,-1 1 1 0,0 0 0 15,3 0 3-15,-4 0 1 0,3 0 3 0,-2 0 1 0,0 0 0 16,1 1 0-16,0-1 0 0,0 0 0 0,-1 3 0 0,0-3 1 16,1 2-1-16,2-1 1 0,-2 1 0 0,1 1 0 0,-1-2-2 15,2 1 0-15,0-1 0 0,-2 2 0 0,2-2 1 0,-1 1-1 0,2 1 0 16,-3-1 0-16,2-1-1 0,-1 1 0 0,0-1-1 0,1 1-1 16,0-1 1-16,-3 1 0 0,4-2 1 0,-4 1-1 0,2-1 0 0,1 0 0 15,-2 0-2-15,1 0-1 0,2 0-2 0,-3-1 3 0,0-1-1 16,4 1-1-16,-2 1 0 0,-2-2-1 0,2 1 0 0,1-1 2 0,-2 1 0 15,1-1-1-15,0-1 0 0,1 1-1 0,-3 1 0 0,2-2 1 0,0 2 1 16,1-1 0-16,-1-1 1 0,1 0 1 0,0 2 2 0,0-4 0 16,-1 2-1-16,0 0 0 0,1 0-1 0,1 0 2 0,-2 0-1 15,3 0 0-15,-1 0-2 0,-1-1 1 0,0 1 0 0,-1-2 1 0,0 2-2 16,2 0 1-16,-1 0 0 0,-1-1 0 0,2 1 2 0,-1 0 0 16,-1-1-2-16,-2 3 0 0,3-2 0 0,0 0 3 0,-1 0-2 15,0 2 0-15,-2-2 1 0,3 1 0 0,-2-1 1 0,-1 2-1 0,2-1 0 16,1 1-2-16,-4-1 1 0,2 1 0 0,-1-1 0 0,0 1-1 15,4 1 2-15,-6-2-1 0,4 2 2 0,-1 0 1 0,-1 0-2 0,3 0-1 16,-2 0-2-16,1 2 3 0,1-2 0 0,-3 0 2 0,2 1-1 16,-1 1-1-16,2-2 1 0,-3 1 2 0,2-1 0 0,1 2-2 0,-3-1 0 15,1 1 1-15,2-1-1 0,-5-1 0 0,4 1 0 16,-2 1 0-16,1-2 0 0,-1 2 0 0,1-1 0 0,-3 1-1 0,2-2 1 16,1 1 0-16,-2-1 1 0,-1 2-1 0,1-1 0 0,2 1 1 0,-1-2 0 15,0 0 1-15,0 0 0 0,-1 0 0 0,2 0-1 0,0 0-2 16,0 0 0-16,-1 0 2 0,2-2-1 0,0 1 0 0,1-2 0 0,-1 1 2 15,5 1-2-15,-5-1-2 0,3-1 1 0,0 0 0 0,0 0-1 0,0 0 0 16,2-1-1-16,-2 0 3 0,0 0-1 0,5 0 0 0,-5-1-1 16,3 2-1-16,0-3 0 0,0 0-1 0,-1 0 1 0,3 0 0 0,-3 0 2 15,-1 0-2-15,4 0 2 0,-5 0 0 0,3-1 0 0,1 1-1 16,-3 0-3-16,-1 0 1 0,2-1 0 0,-1 2 0 16,-2 0-1-16,0 1-1 0,0-1 0 0,0 1 0 0,-2 1-2 0,1 0-3 0,-2 1-2 15,-1-1 0-15,1 0-2 0,-3 2-1 0,4-1 1 0,-3 2 2 0,0-1 0 16,-1 1 0-16,0 0 0 0,-1 0 0 0,0 0 1 0,1 1 1 15,-1-1 1-15,1 2 4 0,-3-1-1 0,3 0-2 0,0 1 1 16,-2 1 4-16,1-1 2 0,0 1-1 0,1 0 1 0,0 0 2 0,-1 1 2 16,0-1 0-16,1 2 2 0,0-2 0 0,0 1 1 15,-1 1-1-15,0-1 2 0,5 1 1 0,-5-1 0 0,2 0 0 16,-1 0-1-16,1 0 0 0,-1 1-1 0,0-2 0 0,2 1-2 0,-3 1 0 16,2-2-1-16,-2 0 0 0,2 0 0 0,-1-2 0 0,0 2 2 0,2 0 1 15,-3-1 0-15,2 1-2 0,0-2-1 0,2 1 2 0,-3 1 0 16,2-3-2-16,1 1 0 0,-1 0-1 0,1 1 1 0,-1 0 0 0,3-1-1 15,-1-1-1-15,0 2-1 0,1-2 0 0,1 0-1 0,-2 0 2 16,2 0 0-16,0 0-1 0,-2 0 0 0,2-2 1 0,1 2 1 0,-2 0-1 16,0-1 0-16,1 1 1 0,-2-2 1 0,0 2 0 0,0-2 0 0,3 1 1 15,-3 1 0-15,0 0-2 0,1-1 2 0,-1 1-1 0,2 0 0 16,-2-2 0-16,1 1 0 0,-1 1 0 0,0 0-1 0,1 0 1 16,-1 0 0-16,0 0-1 0,0 0-1 0,2 0 0 0,-4 0 0 0,0 0-1 15,3 0 1-15,-2 0-1 0,-1 0 1 0,2 0 0 0,-1 0 0 16,-1 0 0-16,3 1 0 0,-2-1 0 0,1 2 0 0,0-2 1 0,-1 0 0 15,3 0 1-15,-2 0-2 0,1 0 0 0,-1 1 1 0,2-1-2 16,-2 0 0-16,1 1 1 0,1-1 0 0,-1 2 2 0,1-2-2 16,-2 2 0-16,0-2 1 0,0 1-1 0,2 1 0 0,-2-2 2 15,1 1-1-15,0-1-1 0,0 2 0 0,-1-1 2 0,0 1 0 0,1-1 0 16,0 1-1-16,0-1-1 0,0-1-3 0,-1 2-3 0,0-1-5 16,0-1-6-16,2 1-11 0,-4-1-13 0,0 0-10 0,2 0-12 0,0 0-14 15,-2-1-14-15,2 1-16 0,-3 0-17 0,3 0-14 0,-2-1-14 16,2 1-14-16,-3-2-11 0,2 2-16 0,0 0-13 0,-2-1-17 0,1 1-19 15,-6 0-8-15,7-2 0 0,-2 1 4 0,1-1 11 0,-6 2 14 16,7-1 15-16,-2-1 14 0,-5 2 15 0,7-1 16 0</inkml:trace>
  <inkml:trace contextRef="#ctx0" brushRef="#br0" timeOffset="104837.0961">9941 6086 53 0,'-1'0'64'0,"-1"0"-1"0,2 0 0 0,0-1-3 16,-1 1 0-16,1 0-1 0,-2 0-3 0,2 0 1 0,0 0 1 0,0 0 3 15,0 0 1-15,0 0 4 0,-2 0 4 0,2 0 4 0,0 0 8 16,0 0 9-16,-2 0 8 0,2 0 4 0,-2 0 4 0,2 0 4 0,0 0 2 15,-2 0 2-15,2 0-3 0,0 0-4 0,0 0-6 0,-1-1-6 16,1 1-10-16,0-2-5 0,-2 2-13 0,2 0-12 0,0 0-10 0,0 0-8 16,0-1-9-16,0 1-6 0,0 0-5 0,0 0-6 0,0 0-3 15,-1 0 0-15,1 0 1 0,0 0 2 0,0 0 1 0,-2-2 4 16,2 1 1-16,0 1 2 0,-2 0 2 0,2-2 5 0,0 2 1 16,-1-1 0-16,1 1 1 0,-2 0 4 0,2-2 1 0,-3 1-2 0,3 1 0 15,-2-2-1-15,2 2-1 0,-1-2-2 0,-1 2-1 0,0-1-2 0,1 0 0 16,1 1 0-16,-2-2 0 0,1 2-1 0,-2 0-2 0,3-1-3 15,-2 1 0-15,1 0 1 0,-1-2 2 0,1 2-2 0,-1-1-1 16,0 1 0-16,2 0 0 0,-3 0 0 0,3 0-3 0,-3 0-2 0,1 0 0 16,1 0 1-16,-1 0-1 0,2 0 0 0,-2 0 0 0,-1 0 0 15,2 0-2-15,-2 0-1 0,1 0 1 0,1 1 2 0,-1-1 0 16,-1 0 3-16,1 0 0 0,1 0-2 0,-1 0 0 0,-1 2 0 0,1-2 0 16,1 0-2-16,-1 0 0 0,0 1 0 0,1-1 0 0,-1 0 2 15,-2 2-1-15,2-2-2 0,2 1-3 0,-3-1-1 0,2 1-1 16,-1 1 1-16,-1 0-1 0,1-1-2 0,-1 1-1 0,0-2 1 0,1 1 0 15,-1 1-1-15,1-1 0 0,-1 1-2 0,0-1 1 0,2 1 0 16,-1-1 2-16,-1 2 0 0,1-1 0 0,1-1 1 0,-1 1-1 0,0 1 0 16,-1-2 0-16,2 1 1 0,-1 1-1 0,0-2-1 0,1 0 1 15,-1 3-2-15,-1-1 1 0,0 0-2 0,2 0-1 0,-1 1-2 0,-1-1-1 16,1 2 2-16,1-2 0 0,-1 1 0 0,2-1 0 0,-2 0 0 16,1 2 0-16,-1-2 0 0,1 0 0 0,-1 0 2 0,2 1 0 0,0-1 1 15,-2 2 2-15,2-2 0 0,0 0 0 0,-1 0 2 0,1 1-2 16,-2-1 0-16,2 2 0 0,0-1 1 0,0-1 1 0,-1 2 2 0,-1-1 0 15,2 1 0-15,0-1-1 0,0-1-1 0,-2 3 0 0,2-1 3 16,0-2 1-16,-2 1 2 0,2 2-2 0,0-3 1 0,0 2 0 16,0-1 0-16,0-1-1 0,0 2 2 0,0-2-3 0,0 1-1 0,0-1 0 15,0 2 1-15,0-1-1 0,2-1-3 0,-2 2-2 0,0-2-1 16,2 1 0-16,-2 1-2 0,3-2 1 0,-3 3-1 0,2-2 1 0,-1-1 0 16,-1 2-1-16,2-1 0 0,-2-1 0 0,0 2-2 15,2-2 0-15,-1 0 0 0,-1 0 1 0,2 0-1 0,-1-1 2 0,-1 2-1 0,2-1 1 16,-2 0 3-16,3 0 1 0,-3 1 0 0,2-1 2 0,-1 2 2 15,1-2 1-15,-2 1 0 0,3 1 2 0,-3-3 0 0,0 2 1 16,3-1 0-16,-3 0 1 0,2 1 0 0,-1-2-2 0,-1 0-1 0,2 2-1 16,-2-3-3-16,1 2 1 0,1 0-1 0,-2-1-1 15,2 1 1-15,-1-2-3 0,-1 0-1 0,3 3 0 0,-3-3 1 0,2 1 0 16,-2 1 3-16,3-2 1 0,-3 1 1 0,2-1 0 0,0 1 2 0,-1-1 0 16,1 1 0-16,-1-1-1 0,2 1 1 0,-3-1 2 0,3 1 1 15,-1-1-1-15,-1 1-1 0,1-1 0 0,-2 1 0 0,2-2-2 0,-1 1-1 16,2 1-1-16,-1 1-3 0,0-2 0 0,-1-1-2 0,1 1-1 15,0 1-2-15,-1 0-1 0,2-1 0 0,-3 1 0 0,2-1 1 0,2 1-2 16,-4-2 0-16,2 1-2 0,-1 1 2 0,1-2-1 0,0 0 0 0,-1 1 1 16,-1-1 0-16,2 2 1 0,0-2 2 0,-1 1 0 0,1-1 0 15,-1 0-1-15,-1 1-1 0,2-1 1 0,0 2 0 0,-1-2 1 16,-1 0-1-16,3 2 1 0,-3-1 0 0,2-1 1 0,-2 0-1 16,4 2 0-16,-4-2-2 0,2 0 0 0,-1 1 1 0,1-1 1 0,-2 0 1 0,2 2-1 15,-1-2 0-15,-1 0-1 0,2 0 0 0,-2 1-1 0,3 1-2 16,-3-2 1-16,0 0 3 0,2 0 0 0,-1 1 1 0,-1-1-1 15,2 0 0-15,0 0-1 0,-2 2 0 0,1-2 0 0,1 0 0 0,-1 0-1 16,1 0-1-16,-2 0 1 0,3 1 2 0,-2-1-1 0,-1 0-1 16,2 0-1-16,-2 0 1 0,1 0-1 0,1 0-1 0,-2 0 0 0,0 0-2 15,3 0 2-15,-3 0 0 0,2 0 2 0,-2 0 3 16,3 0 0-16,-3 0-1 0,2 0-1 0,-1 0 0 0,-1 0 0 16,2 0 1-16,0 0-2 0,-1 0 0 0,-1-1-1 0,3 1 0 0,-3 0 1 15,2 0-1-15,0 0-3 0,0-2-1 0,0 2-1 0,0 0 1 0,-1-1 2 16,1 1 0-16,-1 0 2 0,1-2-2 0,-2 1 2 0,3 1 0 15,-1-2 2-15,-1 1 1 0,1 1-1 0,-2-2-1 0,2 1-1 0,-1-1 0 16,1 2 1-16,-1-2 1 0,1 1 0 0,-2 1-2 0,2-1 0 16,-1-1-1-16,2 1 0 0,-3-1-2 0,2 1 1 0,-1-1 1 0,1 1 2 15,-1-1-1-15,1-1 1 0,-2 1 0 0,3 0 0 0,-1-1 0 16,-1 0 0-16,1 0-2 0,0 0 2 0,-1 0 3 0,1 0 1 0,1 0 1 16,-1-2-2-16,-1 2-3 0,2 0 0 0,-3 0 2 0,2 0 1 15,-1 0-2-15,1-1 1 0,-1 1-1 0,1 0 1 0,-2 1 1 16,2-1-1-16,-1 0-3 0,1 2-1 0,-1-2-1 0,-1 0 1 0,2 1 3 15,-2-1 1-15,0 1 0 0,2 0 0 0,-2-1 0 0,1 1 0 16,-1-1 0-16,0 2-2 0,2-2 0 0,-2 0 2 0,2 0 0 0,-1 0 0 16,-1 1 0-16,0-1 1 0,0 0-2 0,2 2-1 0,-2-2 0 15,0-1 0-15,0 3 1 0,0-2-1 0,0 0 1 0,0-1 1 16,0 2 2-16,1-3 0 0,-1 3-2 0,0-4-1 0,3 1 2 16,-3 2 1-16,0-1-2 0,0-2 0 0,2 1-1 0,-2 1 1 0,0-1-1 0,0 1 1 15,1-1-2-15,-1 1 1 0,0 0-3 0,0 0 0 0,0 1 5 16,0 0 0-16,0 0 0 0,0 0 0 0,0 1-3 0,0 0 0 15,0-1 3-15,0 1 1 0,-1-1 0 0,1 2 2 0,0-1 0 0,0-1 0 16,-2 0 2-16,2 2 1 0,0-2 2 0,0 1 0 0,-3 1 1 16,3-1 1-16,0-1 3 0,-1 2 1 0,1-1-2 0,-2-1 0 0,2 2 0 15,-3-1 0-15,3 1 0 0,-2-2-1 0,1 1 0 0,-1 1-1 16,2-1-1-16,-2-1-3 0,1 2-1 0,-1-1 0 0,2-1 0 0,-3 2 0 16,3-1-1-16,-2 1-1 0,2-2 0 0,-3 1 0 0,3 1 1 15,-1-1 0-15,-1 1 1 0,-1-1 2 0,3 2 1 0,-1-2 2 16,-1 1 3-16,1 0 2 0,-1 1 0 0,0 0 2 0,2-2-1 0,-1 1 3 15,-1 1 3-15,0-3 0 0,1 3 1 0,-1-2-2 0,2 2-2 0,-3-1 0 16,1 1 0-16,2 0-1 0,-1-2-1 0,-1 1-1 0,1 1-1 16,-1-2 0-16,2 2 0 0,-3-2-1 0,2 2-1 15,-1-1-1-15,2 1 1 0,-2 0-1 0,2-1-1 0,-3-1-3 0,3 2 0 16,-1 0-2-16,-1-1-1 0,2 1-1 0,0 0-1 0,-2-2-1 16,2 2-1-16,-1-1-2 0,-1 1-2 0,2-2 0 0,-3 2-1 0,3-1 0 15,-2 1 1-15,2-2 2 0,-3 2 1 0,3-1 0 0,-1 1-1 0,-1-2 0 16,0 1 0-16,2 1 0 0,-2-2-1 0,0 2 1 0,0-1 2 15,2-1 0-15,-3 1 0 0,3 1 1 0,-1-2-1 0,-1 2 0 0,0-1-1 16,2 1-2-16,-1-2 0 0,-1 1 1 0,2-1 1 0,-1 2 1 16,-1 0-1-16,2-1 1 0,0 1-1 0,-2-2-1 0,2 2 1 0,0 0 2 15,0-1-2-15,-1-1-1 0,-1 2 1 0,2 0 1 0,0-2 0 16,-2 2 0-16,2-1-2 0,-1 1-1 0,1 0 1 0,0 0-1 0,-2 0 1 16,2 0-1-16,0 0 0 0,-1 0-1 0,-2 0 1 0,3-1 0 15,0 1 0-15,0-2 0 0,-2 2 0 0,2 0 0 0,0 0 1 0,0 0 1 16,-1-1 0-16,-1 1 0 0,2 0 0 0,0 0 0 15,-1 0 1-15,1 0-2 0,-2 0 1 0,2 0 0 0,0-2 0 0,-2 2-2 0,2 0 1 16,-1 0 0-16,-1 0 0 0,1 0 1 0,-1 0-1 0,0 0 0 16,2 0 2-16,-1 0-1 0,-1 0-1 0,0 0 0 0,1 0-1 15,-1 0 0-15,1 0-1 0,-2-1-2 0,1 1 1 0,-1 0-3 16,2 0-4-16,-1 0-5 0,0 0-6 0,1 0-5 0,-1 0-7 0,-1 0-5 16,1 0-5-16,1 0-9 0,-1 0-9 0,0 0-6 0,-1 0-7 15,2 0-8-15,-2 0-9 0,1 0-6 0,2 0-9 0,-3 0-9 0,3 0-12 16,-1 0-14-16,-1 0-15 0,2 0-17 0,0 0-18 0,-2 1-14 15,2 1-14-15,0-2-18 0,0 3-18 0,0-3-21 0,0 0-24 0,0 0-6 16,0 0 3-16,0 6 11 0,2 0 14 0,-2 0 17 0,2 0 23 16,-1-2 23-16,2 2 23 0,-1-3 23 0</inkml:trace>
  <inkml:trace contextRef="#ctx0" brushRef="#br0" timeOffset="106535.7085">10188 6343 3 0,'0'0'21'0,"0"0"-2"0,0 0 0 0,0 0-2 0,0 0 0 15,2 0-1-15,-2 0 2 0,0 0-1 0,0 0 4 0,0 0-1 16,0 0 1-16,0 0 1 0,1 0 5 0,-1 0 2 0,0 0 2 16,0 0 3-16,0 0 4 0,0 0 1 0,0 0 2 0,-1 0 3 0,-1 0 3 15,2 2 1-15,0-2 2 0,-2 0 1 0,2 1 3 0,0-1-1 16,-1 0 1-16,1 0-2 0,-2 0 1 0,2 0 0 0,2 0 0 0,-2 0 0 16,0 0 0-16,0 0 2 0,0 0 2 0,0 0 4 0,0 0 1 15,0 0 3-15,0 0-1 0,0 0 1 0,0 0 0 0,0 0-2 0,0 0-1 16,0 0-2-16,0 0-1 0,0 0-3 0,0 0 1 0,0 0-4 15,0 0-5-15,0 0-3 0,0 0-6 0,0 0-2 0,0 0-3 0,0 0-2 16,0 0-2-16,0 1 1 0,0-1 1 0,0 0-2 0,0 0 2 0,0 0-1 16,0 0 3-16,0 0-4 0,0 0-1 0,0 0 0 0,0-1 1 15,0 1 0-15,0 0-1 0,0 0 0 0,0 0-1 0,0 0 0 16,0 0-2-16,0 0-3 0,0 0-2 0,0 0-2 0,1 0-3 0,-1 0 0 16,0 0-1-16,0 0-2 0,0-1-3 0,0 1-3 0,0 0-2 15,0 0-1-15,0 0 0 0,0 0-1 0,0 0-2 0,0-2 0 16,0 2 0-16,0 0-1 0,0 0 1 0,0 0-1 0,0 0-1 0,0 0 2 15,0 0 0-15,0 0 1 0,0 0-1 0,0 0 0 0,0 0 0 0,0 0 1 16,0 0 1-16,0 0 1 0,0 0-2 0,0 0 1 0,0 0 1 16,0-1-1-16,0 1 1 0,0 0 1 0,0 0-2 0,0 0 0 15,0 0 0-15,0 0 1 0,0 0 0 0,0 0 2 0,0 0-3 16,0 0 0-16,0 0-1 0,0 0-1 0,0 0 1 0,0 0 0 16,2 0-1-16,-2 0 0 0,0 0 1 0,0 0-1 0,0 0 0 0,0 1 0 15,0-1-2-15,0 0 1 0,0 0 0 0,-2 0 1 0,2 0 1 0,0 0-1 16,0 0 1-16,0 0-1 0,0 0-2 0,0 0 1 0,0 0 2 15,0 0 0-15,0 0-1 0,0 0 0 0,0 0 0 0,0 0 0 16,0 0 0-16,0 0 0 0,0 0-1 0,0 0 1 0,0 0-1 0,0 0 3 16,0 0 3-16,0 0 2 0,0 0 3 0,0 0 3 0,0 0 1 0,0 0 4 15,-1 0 1-15,1 0 4 0,0 0-1 0,0 0 3 0,0 0 1 16,0 0 1-16,0 0 0 0,1 0-3 0,-1 0 0 0,0 0-4 16,0 0-4-16,0 0-2 0,0 0-3 0,0 0 0 0,0 0-3 0,0 0 0 15,-1 0-2-15,1 0-2 0,0 0-1 0,0 0-1 0,0 0 1 16,0 0-1-16,0 0-3 0,0-1 0 0,0 1-1 0,0 0 2 15,0 0 0-15,0 0 0 0,0 0-2 0,0 0 0 0,0-2-2 16,0 2 0-16,0-1 1 0,0 1-1 0,0 0 1 0,-2 0 1 0,2-2 0 16,0 2 0-16,0-1 0 0,-1 1-1 0,1 0 0 0,-2 0 0 0,2 0 1 15,0 0 1-15,0-2 2 0,0 2-1 0,0 0 1 0,0 0-1 16,0 0-2-16,0-1 0 0,0 1 0 0,0 0 2 0,0 0 1 16,0 0 0-16,0 0 0 0,0 0-1 0,0 0 1 0,0 0-1 15,-3 0 0-15,3 0 1 0,0 0 0 0,0 0 3 0,0 0 3 0,0 0 3 16,0 0 2-16,0 0 2 0,0 0 1 0,0-2 2 0,0 2 0 0,-1 0 2 15,1-2 3-15,-2 2 1 0,2 0 1 0,0 0 2 0,0 0 1 0,0 0 0 16,0 0 1-16,0 0-3 0,0 0-1 0,0 0-1 0,2 0-1 16,-2 0 1-16,1 0 1 0,-1 0-1 0,0 0 0 0,0 0-1 15,0-1 0-15,0 1 1 0,0 0-1 0,0 0 3 0,0 0 2 0,0 0 3 16,0 0 4-16,0 0 1 0,0 0 3 0,0 0 1 0,-1 0 1 0,1 0 1 16,0 0 2-16,0 0 1 0,0 0 0 0,0 0 1 0,-2 0 0 15,2 0-1-15,0 0-5 0,0 0-1 0,0 0-5 0,0 0-4 16,0 0-1-16,0 0-2 0,0 0-5 0,0 0-2 0,0 0-3 0,0 0-3 15,0 0-4-15,0 0-3 0,0 0-4 0,-1 0-1 0,1 0-1 16,0 0-1-16,0 0-2 0,-2 0-1 0,2-1 0 0,0 1-2 0,0 0-2 16,0 0-4-16,0 0-3 0,-2 0-4 0,2 0-5 15,0 0-8-15,-1-2-12 0,-1 2-12 0,2 0-10 0,0-1-13 0,0 1-14 16,-2 0-19-16,1 0-20 0,-1 0-20 0,1 0-23 0,-1 0-21 16,2 0-17-16,-2 0-15 0,1 1-14 0,-1 1-16 0,1-1-14 0,1-1-13 15,0 0-15-15,0 0 2 0,-5 3 9 0,5-3 16 0,-1 5 19 16,-1 1 22-16,2-6 23 0,0 5 25 0,0-5 20 0</inkml:trace>
  <inkml:trace contextRef="#ctx0" brushRef="#br0" timeOffset="107758.8793">10174 6577 7 0,'-1'0'65'0,"1"2"2"16,0-2 0-16,-2 0 3 0,2 1-1 0,0-1 1 0,0 0-1 0,0 0 1 15,0 0-1-15,0 0 1 0,-2 0 0 0,2 0 1 0,0 0 6 16,0 0 6-16,0 2 4 0,0-2 3 0,0 1 2 0,0-1 0 0,0 2-2 16,0-2 0-16,0 0-5 0,2 1-4 0,-2 1-5 0,0-1-2 15,2 0-5-15,-2 1-4 0,1-2-6 0,-1 3-12 0,0-1-7 0,3-1-5 16,-3 2-6-16,0 0-5 0,0-1-4 0,3 2-2 0,-3-1-2 16,0 0 2-16,2 0-2 0,-1 0 0 0,-1 0 0 15,0 0 1-15,0 0-1 0,0 2 2 0,0-2 0 0,0 0-1 0,2 0 0 0,-2-1 3 16,0 3 1-16,0-2 1 0,0 0 4 0,0 0-1 0,1 1 1 15,-1 1 2-15,0-2 0 0,0 2 4 0,0-2 0 0,0 1 0 16,0 2 3-16,-1-3 4 0,1 2 2 0,-2-1 0 0,2 2 2 0,0-3 0 16,0 2 2-16,0-2 3 0,0 1 1 0,0-1 0 0,0 2 3 15,0-1 0-15,0-1-1 0,0 0 0 0,-1 0-1 0,1-1 0 16,-2 1 1-16,2 0-2 0,0 0-1 0,0-2-1 0,0 1-2 16,-3 0-3-16,3 0-3 0,0 1-2 0,0-1-3 0,0 1-1 0,0 0-3 15,0-2 1-15,0 1-1 0,-1-1-4 0,-1 2 0 0,2-1-3 0,0-1 0 16,0 1-2-16,-1 1-1 0,1-3 1 0,-2 1-1 0,2 1 0 0,0-2-2 15,-2 1-1-15,2-1-1 0,0 2 0 0,0-2-1 0,0 1 0 16,0-1 0-16,0 0 0 0,0 0 3 0,0 0-1 0,-1 0-2 16,1 0-1-16,-2 0 0 0,2 0 1 0,0 0-1 0,0 1 0 0,-2-1 0 15,2 0 0-15,0 2-1 0,-1-2-1 0,-1 0-2 0,2 2-1 0,0-1-1 16,-1-1-1-16,-1 0-1 0,0 2 2 0,2-2-2 0,-1 1-2 16,-1-1-2-16,1 0 1 0,-1 2-1 0,-1-2-2 0,3 1-1 15,-1-1-1-15,-1 2 0 0,0-2 0 0,2 0 2 0,-1 1-2 0,1-1 0 16,-2 2 0-16,2-2 1 0,0 0 1 0,-1 1 0 15,-1-1-3-15,2 0-1 0,0 0 1 0,0 0-2 0,0 0-1 0,0 0-2 0,0 0-2 16,0 0-5-16,0 0-4 0,0 0-5 0,0 0-5 0,0 0-6 16,2 0-8-16,-1 0-9 0,-1-1-9 0,0 1-15 0,2 0-17 15,-2 0-20-15,1-2-20 0,-1 2-22 0,0 0-21 0,2 0-19 16,-2 0-20-16,0 0-28 0,0 0-31 0,0 0-18 0,0 0-6 0,0 0 1 16,0 0 8-16,0 0 12 0,0 0 18 0,6-1 23 0,-6 1 23 15,0 0 21-15,0 0 24 0</inkml:trace>
  <inkml:trace contextRef="#ctx0" brushRef="#br0" timeOffset="177331.4304">8473 7167 5 0,'-2'-3'112'0,"0"1"16"0,1 2 14 16,1-1 30-16,-2 1 35 0,1 0 27 0,-1 1 23 0,2-1 15 0,0 0 9 15,-2 2 4-15,2-2-1 0,-1 1-2 0,-1 1-6 0,2-2-8 16,-1 0-9-16,-1 0-5 0,-1 1-5 0,3-1-19 0,-1 0-24 16,-1 0-21-16,2 2-22 0,-1-2-12 0,-1 0-11 0,2 0-5 0,-2 0-6 15,2 1 1-15,-1-1 2 0,1 0 1 0,-2 0 2 0,2 0-2 16,-2 1-4-16,2-1-3 0,-1 0-8 0,1 0-4 0,-2 0-6 15,2 0-8-15,-3 0-3 0,3 2-8 0,0-2-5 0,-2 0-6 0,2 0-6 16,0 0-6-16,-3 0-5 0,3 0-6 0,-1 0-4 0,1 0-4 16,-2 0-5-16,-1 0-1 0,3 2-5 0,-1-2-3 0,-1 0-1 0,2 0-3 15,-3 1-1-15,3-1-1 0,-2 0 1 0,1 2-4 0,-1-2-1 16,2 1 0-16,-2-1-3 0,1 0-1 0,-1 2-3 0,1-2-1 0,-1 0-1 16,0 1-2-16,1-1 1 0,-1 2-1 0,-1-2 1 0,1 1 1 15,0 1-3-15,0-2 2 0,-1 1-1 0,1 0 2 0,1 1-1 0,-3 0 2 16,3-1 0-16,-1-1-1 0,-1 2 1 0,1-1-1 0,-1 1 0 15,1-2-1-15,1 1-2 0,-2 1 1 0,0-2-4 0,1 3 1 0,-1-3-1 16,2 1 0-16,-1-1-3 0,0 2 1 0,1-1-1 0,-1-1 0 16,-1 2 1-16,1-2-1 0,1 1-1 0,-1-1 1 0,-1 2-1 15,1-2-1-15,1 1 1 0,-2-1-1 0,1 0 0 0,2 2 0 0,-3-2-1 16,3 1 1-16,-1-1-1 0,-1 0 0 0,0 2-1 0,2-2-2 16,-1 0-2-16,-1 0 2 0,2 0-1 0,-1 0-1 0,-1 0 2 0,0 0-3 15,2 0 0-15,0 0 0 0,-1 0 0 0,-1 0 0 0,2 0 0 16,0 0 2-16,-2 0-2 0,2 0 2 0,0 0 1 0,-1 0 0 15,1 0 1-15,-2 0 2 0,2 0 0 0,0 0 2 0,0 0-2 0,0 0 2 16,0 0 0-16,0 0 0 0,0 0-1 0,0 0 0 0,0 0 0 16,0-2-1-16,2 2 0 0,-2-1-2 0,1 1 1 0,-1-2-2 15,0 2 1-15,2 0-3 0,-2-1 0 0,0 1-1 0,2 0 1 0,-1-2-3 16,1 2 1-16,-2 0 1 0,2-1-1 0,-1 1 1 0,-1-2 0 16,2 1-1-16,-2 1 0 0,1-2 1 0,-1 1 1 0,0 1 0 0,2-3 0 15,-2 3 1-15,0-2-1 0,2 2 1 0,-2-1 1 0,0 1 2 0,1 0-2 16,-1-2 1-16,0 2 1 0,0 0 0 0,0 0 0 0,2 0 0 15,-1 0 1-15,-1 0-1 0,0 0 1 0,0 0 0 0,2 0 0 0,-2 0 0 16,0 0-1-16,3 2 0 0,-2-2 1 0,-1 0-2 0,0 0 2 16,0 0-1-16,0 1-2 0,0-1 0 0,0 0 0 0,0 0-1 15,2 2 1-15,-2-2-2 0,0 0 1 0,0 0-1 0,0 0 0 0,1 0-1 16,-1 1 2-16,2-1-1 0,-2 0 0 0,0 0 1 0,2 0-2 0,-2 0 2 16,1 2-1-16,-1-2 2 0,2 0 0 0,-2 0 1 0,2 1-1 15,-1 1 0-15,-1-2 2 0,0 1-1 0,2 2 0 0,-2-1-1 16,1-1 0-16,-1 2 0 0,2 0 2 0,-2 2 0 0,0-4-1 15,2 4-1-15,-1-2 0 0,1 0 1 0,-1 1 1 0,-1-1 0 0,2 3-1 0,-2-3 0 16,4 2 0-16,-4 0 1 0,2 0 0 0,-2 1-1 0,1 0 0 16,1 0 1-16,-2-1-1 0,2 1 0 0,-1-1 1 15,-1 0-1-15,2 1 0 0,-2-1-1 0,2-1 1 0,-1 1 0 0,-1-1 1 16,0 2 0-16,2 0 0 0,-2-1 0 0,0 1 0 0,0 1-1 0,0-1 1 16,0 0 1-16,0 2 1 0,0-2-2 0,0 0 1 0,0 0 0 15,0 0 0-15,0 0-2 0,0-2 1 0,0 2-1 0,0 0 1 0,0-2-1 16,0 3 1-16,0-3-1 0,0 1-1 0,0-1-1 0,1 1 1 0,-1-2-2 15,0 0 1-15,0 0 2 0,0 1-1 0,2-3 0 0,-2 3 0 16,0-1 0-16,0 0 0 0,0 0 0 0,0 0 0 0,0-1 0 16,2 2 2-16,-2 0-1 0,0 1 1 0,0-1 0 0,0 1 0 0,0-1 0 15,1 1 0-15,-1-1 0 0,0 0 0 0,0 1-1 0,0 0 1 16,0-1 1-16,0 0 0 0,0 1-1 0,0 0-1 0,0 1 0 16,-1-2 0-16,1 1 0 0,-2 1 0 0,2-2-1 0,0 1 0 15,-2-1 0-15,2 2-1 0,0-1 1 0,-1-1-2 0,1 2 0 16,-2-1 0-16,2 0 0 0,0 2 2 0,0-3 0 0,-1 2-2 0,-1 0 1 0,2-1 1 15,0-1 0-15,-2 0-1 0,2 1 0 0,0-2 1 16,0 0 0-16,0 0 0 0,-1-1-1 0,1 1 2 0,0-2-1 0,0-1-1 16,0 2 0-16,0-1-3 0,0 1-2 0,0-1 0 0,0-1-4 15,0 0 0-15,0 0-3 0,0 0-1 0,0 0-1 0,0 0-3 0,0 0-1 16,0 0-3-16,1 0-5 0,-1-1-4 0,0 1-5 0,0 0-4 0,0-2-6 16,0 2-5-16,0-1-13 0,0 1-14 0,0-2-17 0,0 2-19 0,-1 0-24 15,-1-1-23-15,0 1-25 0,1-2-22 0,-1 1-20 0,-2-1-18 16,2 1-24-16,-1-2-25 0,0 1-24 0,0-1-20 0,-2-2-13 0,2 3-8 15,-1-3-2-15,1 1-1 0,-3-1 2 0,3-1-1 0,0 0 5 16,1 0 5-16,-1 0 15 0,0 0 17 0,1-2 27 0,-1 1 30 16,3 0 30-16,-2-1 29 0,2-1 26 0,0 1 24 0</inkml:trace>
  <inkml:trace contextRef="#ctx0" brushRef="#br0" timeOffset="178481.5055">8327 7154 34 0,'0'-1'68'16,"0"0"4"-16,0-1 3 0,0 1 2 0,2-2 3 0,1 1 1 0,-2 1 6 16,1-1 7-16,-1-1 17 0,1 2 24 0,0-1 22 0,1 1 20 15,0-1 11-15,-1 1 7 0,1 1 3 0,0-2-1 0,2 2 1 0,-1-1-1 16,-1 1-2-16,2 0-4 0,0-2-7 0,0 2-9 0,0-1-19 16,2 1-26-16,-2-2-23 0,2 2-23 0,-1-1-15 0,-1-1-9 15,1 2-6-15,0-1-6 0,1-1-5 0,-1 2-4 0,-1 0-3 0,1-2-4 16,2 2-1-16,-2-1 1 0,-1 1-1 0,0 0 3 0,0 0-1 15,1 1 1-15,-2-1-1 0,-2 2-1 0,1-2-1 0,1 0-2 0,-1 3-1 16,-2-3 0-16,1 2 0 0,1-1 0 0,-1 2 0 0,-1-1 1 16,1 1 1-16,1 0 1 0,-2-2-1 0,-1 4-2 0,2-1-2 0,-2 1-1 15,1 0 0-15,1 3-3 0,-2-2 0 0,-2 3-1 0,1-1 0 16,1 1-2-16,-2 0 1 0,1 0-1 0,-2 0-2 0,0-1-4 0,0 3-1 16,-1-2 0-16,1 2-2 0,-2-2 0 0,2 0-2 0,-2 1-2 15,-1-1-1-15,0 2 0 0,1-2-1 0,-1 1-2 0,-1-2 0 16,1 2-2-16,0-2 0 0,1-1 1 0,0 2-1 0,0-1-3 0,1-1 2 15,-2-1 0-15,1 0 2 0,2 0 1 0,-1 0 1 0,0-1-1 0,0 1-2 16,1-2 2-16,2-1 1 0,-3 2-1 0,2-3 1 0,0 2 0 16,-1-3-1-16,1 2 1 0,2-1 0 0,-1-1 0 0,-1 1 0 15,2-2-1-15,0 0 0 0,0 0-1 0,0 0-2 0,0 0-1 0,0 0-1 16,0-2-2-16,2 2-3 0,-2 0-3 0,0-1 0 0,0 1 0 16,0-2 1-16,0 2-2 0,0 0 0 0,0 0-1 0,0-1 0 0,0 1 2 15,1 0-1-15,-1 0 1 0,0-2 0 0,0 2 3 16,2 0 1-16,-2-1 1 0,0 1 2 0,1-2 0 0,1 0 1 0,-2 2 1 0,0-2 0 15,4 0 1-15,-2 1-1 0,0-2-2 0,-1 1 2 0,2-1 0 16,-3 2 1-16,2-1 1 0,1-1 0 0,0 2-1 0,-1-2 0 16,1 0 1-16,0 1-2 0,1 1-1 0,0-2 1 0,-1 1 0 15,0 0 2-15,-1 0 2 0,3 0-1 0,-2 1 0 0,0-1-1 0,1 1-1 16,0-1 0-16,1 2 1 0,-1-1-1 0,0 1 0 0,0 0-2 16,1 0 0-16,0 0-3 0,0 0 0 0,1 0-1 0,-3 1-2 0,2-1-1 15,0 0-1-15,0 2-1 0,-1-1 2 0,1 1 0 0,-1-1 2 0,1 1 0 16,0-1 0-16,-2 2-1 0,4-1 2 0,-1 1 2 0,-2-2 0 15,1 2 1-15,0 0-1 0,0 0 0 0,0 0 2 0,0 0-1 16,-1 2-1-16,1-2 0 0,-2 1-2 0,0 1 1 0,2-2 0 0,-2 1 3 16,-1-1-1-16,1 2 2 0,0-3-1 0,0 3 1 0,2 0 2 15,-4-2 1-15,3 1 1 0,-3 1 0 0,2-1 0 0,-1 1 1 0,1-1 0 16,-1 2 0-16,0-1 1 0,-1 1-1 0,2 0 0 0,-3 0-1 16,3 0 2-16,0-2 0 0,-1 1 0 0,-1-1-1 0,-1 2 1 0,2-2 0 15,-2 3 2-15,2-1 0 0,-2 1 0 0,1-1-1 0,-1 0 0 16,0 2 1-16,0-1 0 0,0 1 0 0,0-1-3 0,0-1 1 15,-1 0-2-15,1 2 3 0,-2-4 2 0,0 2 0 0,2 0 2 16,-1 0 0-16,-1 0 1 0,1 0-2 0,-1-1 1 0,-1 1 0 0,0 0 0 16,2-2 1-16,-1 2 2 0,-1 0-1 0,1-1 1 0,-1-1 0 15,0 2-2-15,1-2-1 0,-1 1-2 0,1-2-1 0,-1 2 2 0,0-2 1 16,0 1 1-16,0-1 1 0,1 0 3 0,-1 0-1 0,1 0 0 16,-1 0 0-16,0-1 0 0,1 1-2 0,-1-2-1 0,0 1 0 0,1-1 0 0,-2 2 1 15,2-1-3-15,-1-1-1 0,0 1 0 0,1-1-2 0,-1 1 0 16,0-1 0-16,0 0 0 0,-2 1 1 0,3 0 1 0,-2-1 3 15,1 1 6-15,-2-1 3 0,3 1 4 0,-1-2 4 0,0 0 6 0,1 1 1 16,-1-1 2-16,0 2 1 0,1-2 2 0,-2 0 0 0,2 0 2 16,-1 0 2-16,-2-2 0 0,2 2-2 0,0-1-3 0,-2 1-4 0,3-2-3 15,-2 1-3-15,-1-1-5 0,2 2-2 0,-2-1-2 0,2-1-3 16,0 0-1-16,1 1-3 0,-1 0-2 0,1 1-3 0,-1-2-3 0,0 1-2 16,0-1-3-16,0 1-3 0,0-1-5 0,1 2-6 15,1-3-7-15,-1 3-8 0,0-1-8 0,2 1-9 0,-1-2-10 0,-1 2-9 16,1-1-11-16,-1-1-10 0,2 1-11 0,0-1-12 0,-2 1-12 15,2-2-12-15,0 1-12 0,0 1-13 0,0-2-13 0,0 0-15 16,0 1-12-16,0-2-13 0,0 1-12 0,0 0-8 0,0 1-12 0,0 1-16 16,0-2-19-16,0 3-10 0,0 0-12 0,0 0 6 0,0 0 8 15,2-6 19-15,-2 6 16 0,3-5 22 0,0 1 20 0,-1-1 23 0,1 2 20 16</inkml:trace>
  <inkml:trace contextRef="#ctx0" brushRef="#br0" timeOffset="182015.7267">8928 7557 25 0,'-2'0'80'0,"2"0"3"0,-1 0 3 0,1 0 2 0,-2 1 1 0,2-1 2 16,0 0 2-16,0 2 2 0,0-2 4 0,0 0 10 15,0 0 15-15,0 1 12 0,-2-1 11 0,2 0 8 0,0 0 7 0,0 0 3 0,0 0-2 16,0 0 0-16,-1-1 1 0,1 1-1 0,0 0-1 16,0 0-1-16,1 0-3 0,1 0-12 0,-2 0-15 0,3 0-15 0,-1 0-14 0,0-2-12 15,-1 2-12-15,2-1-5 0,2 1-4 0,-2 0-2 0,1-2-7 16,2 2-4-16,-2-1-6 0,1 1-7 0,0-2-5 0,0 2-5 15,0-1-3-15,2-1-4 0,-2 0-1 0,1 1-1 0,-1 0 2 16,2 1 0-16,0-2 1 0,0 1 0 0,-1-1 3 0,1 1 1 0,0-1 2 16,1 2 2-16,0-3 1 0,-1 3 1 0,2-1 2 0,-3-1 0 15,2 0-2-15,-1 1-1 0,-1 0-3 0,1 1-2 16,-2-2-2-16,2 1-3 0,-2-1 0 0,-1 1-2 0,2-1 0 0,-1 1 0 0,0 1 1 16,0 0-1-16,-2-2-1 0,3 1-1 0,-2-1-1 0,2 2-1 15,-2 0 2-15,1-1-2 0,-2 1 0 0,2-2-1 0,-2 2 0 16,2 0-3-16,0 0 0 0,-1 0-2 0,-2 0-2 0,1 0-3 0,0 0-1 15,-1 0-1-15,1 0-1 0,-1 0-1 0,1 0 0 0,-1 0-3 16,-1 0-1-16,2 0-2 0,-1 0-4 0,-1 0-7 0,-1 0-10 0,2 0-13 16,-1 0-14-16,-1 0-17 0,2 0-15 0,-2 0-20 0,0 0-22 15,2 0-24-15,-1 0-28 0,-1 0-27 0,-1 0-24 0,-1 0-27 0,2 0-25 16,0 0-27-16,0 0-27 0,0 0-9 0,-6 2-2 0,0 1 9 16,-1 0 13-16,2-2 17 0,-1 4 23 0,1-2 24 0,-1-1 26 0,3 2 27 15,-2-1 29-15</inkml:trace>
  <inkml:trace contextRef="#ctx0" brushRef="#br0" timeOffset="182503.4947">8944 7738 25 0,'0'0'99'0,"0"0"5"0,-2 0 7 0,2 0 5 0,0 0 6 0,0 0 7 16,0 2-4-16,2-2-7 0,-2 1 1 0,2 1 7 0,0-2 6 15,0 1 9-15,0 1 3 0,1-2 4 0,-2 0 1 0,3 1 1 0,-1-1 0 16,0 0 0-16,0 0 1 0,2-1 0 0,-1 1-3 0,1 0-2 0,-2-2-13 15,2 2-17-15,0-1-14 0,0 1-10 0,0-2-9 0,1 2-5 16,-2-1-4-16,1-1 0 0,0 2-3 0,2-1-2 0,-3 1-2 16,2-2 1-16,1 2-1 0,-1-2 0 0,-1 1 1 0,1 0-1 0,3 1-2 15,-2-2-1-15,-1 1-1 0,2 1-2 0,0-2-1 0,-2 1-3 16,1 1-3-16,-1-2-3 0,-1 2 0 0,2 0-4 0,-2-1-1 0,2 1-3 16,-2-2-2-16,1 2-1 0,0-1-1 0,0 1-2 0,-1-2-3 15,0 2-3-15,0 0-2 0,1-2-1 0,0 2-1 16,-1 0-1-16,0-1-2 0,-2 1-5 0,2 0-3 0,-2-1-4 0,3 1-2 0,-3 0-1 15,0 0-2-15,-1 0-2 0,3 0 0 0,-2 0 0 16,0 0 0-16,-1 0-2 0,1 0-5 0,-1-2-10 0,-1 2-11 0,1 0-16 16,2 0-16-16,-4 0-18 0,3-1-25 0,-3 1-28 0,2 0-29 0,-2 0-32 15,0 0-31-15,0 0-32 0,0 0-33 0,0 0-38 0,0 0-27 16,0 0-23-16,0 0-4 0,0 0 7 0,-6 3 14 0,6-3 15 0,-6 1 22 16,6-1 28-16,-5 1 29 0,5-1 33 0,0 0 30 0</inkml:trace>
  <inkml:trace contextRef="#ctx0" brushRef="#br0" timeOffset="187904.5667">9869 7204 2 0,'0'-1'9'0,"0"1"1"0,0 0 0 0,0 0 1 16,0 0 0-16,0 0 0 0,0 0 1 0,0 0-2 0,0 0 1 15,0 0 0-15,0 0 0 0,0 0 2 0,0 0-1 0,0 0 0 0,0 0 1 16,0 0 0-16,0 0 1 0,0 0-1 0,0 0 0 0,0 0 2 15,0 0 0-15,0 0 0 0,0 0-1 0,0 0 0 0,0 0 0 0,0 0-1 16,0 0 0-16,0 0 1 0,0 0-1 0,0 0-2 0,0 0 2 16,0 0-3-16,0 0 0 0,0 0-2 0,0 0-1 0,0 0 0 0,0 0 0 15,0 0-1-15,0 0 0 0,0 0-1 0,0 0 0 0,0 0 0 16,0 0-2-16,0 0 0 0,0 0 0 0,0 0-1 0,0 0 1 16,0 0-1-16,0 0 1 0,0 0 0 0,0 0-2 0,0 0-1 0,0 0 0 15,0 0 0-15,0 0 0 0,0 0-1 0,0 0 0 0,0 0 2 16,0 0 0-16,0 0 0 0,0 1 0 0,0-1 1 0,0 0 1 15,0 0-1-15,0 0 2 0,0 0 0 0,0 0 2 0,0 0 1 0,0 0 0 16,0 0 1-16,0 0 1 0,0 0 0 0,0 0-1 0,0 0 1 16,0 0 0-16,0 0 0 0,0 0 0 0,0 0 0 0,0 0 1 15,0 0-1-15,0 0 0 0,0 0 0 0,0 0-1 0,0 0-1 0,-2 0 0 16,2 0 0-16,0 0 0 0,0 2 1 0,0-2-1 0,0 0-1 0,0 0 0 16,0 0 1-16,0 0 0 0,0 0 0 0,0 0 0 0,0 0-1 15,0 0 1-15,0 0 0 0,0 0 1 0,0 0-2 0,0 0-1 0,0 0 2 16,0 0-1-16,0 0 0 0,0 0 0 0,0 0-1 0,0 0 0 15,0 0 0-15,0 0-1 0,0 0 1 0,0 0-1 0,0 0 0 16,0 0 2-16,0 0 0 0,0 0-1 0,0 0-1 0,-1 0 0 0,1 0-1 16,0 0 1-16,0 0-1 0,0 0 1 0,0 0 0 0,0 0 2 15,0 0-1-15,0 0 0 0,0 0 0 0,0 0 0 0,0 0-1 16,0 0 0-16,0 0 3 0,0 0 0 0,0 0 0 0,0 0 0 0,0 0-1 16,0 0 0-16,0 0 1 0,0 0-1 0,0 0 0 0,0 0-1 15,0 0 1-15,0 0 0 0,0 0-1 0,0 0 0 0,0 0-1 16,0 0-1-16,0 0 1 0,0 0-2 0,0 0 2 0,0 0-1 0,0 0-1 15,0 0 1-15,0 0-1 0,0 0 1 0,0 0 1 0,0 0 3 16,0 0 0-16,0 0 1 0,0 0 2 0,0 0 0 0,0 0 2 0,0 0-1 16,0 0 1-16,0 0 2 0,0 0-2 0,0 0 0 0,0 0 0 0,0 0 1 15,0 0-2-15,0 0 0 0,0 0-2 0,-2 0 0 16,2 0-1-16,0 0 0 0,0 0-2 0,0 0-1 0,0 0 0 0,0 0 1 16,0 0 0-16,0 0-1 0,0 0-1 0,0 0 1 0,0 0-2 15,0 0 1-15,0 0-1 0,0 0 0 0,0 0 0 0,0 0 0 0,0 0 1 16,0 0 3-16,0 0 0 0,0 0 0 0,0 0 0 0,0 0 0 15,0 0 0-15,0 0 1 0,0 0-1 0,0 0 1 0,0 0 0 0,0 0-1 16,0 0 1-16,0 0-1 0,0 0-2 0,0 0 1 0,0 0-3 0,0 0 1 16,0 0-2-16,0 0 1 0,0 0-1 0,0 0 1 0,0 0 0 15,0 0-2-15,0 0 1 0,0 0-1 0,0 0 0 0,0 0 0 16,0 0 0-16,0 0 0 0,0 0-1 0,0 0 1 0,0 0 0 0,0 0 0 16,0 0 0-16,0 0 0 0,0 0 0 0,0 0 0 0,0 0 2 15,0 0 1-15,0 0 1 0,0 0 2 0,0 0 4 0,0 0 3 0,0 0 4 16,0 0 2-16,0 0 2 0,0 0 1 0,-1 0 0 0,1 0 1 15,0 0 0-15,0 0-1 0,0 0 1 0,0 0 0 0,0 0-2 16,0 0-2-16,0 0-3 0,0 0-4 0,0 0-2 0,0 0-3 16,0 0-3-16,0 0 0 0,0 0 0 0,0 0-1 0,0 0-1 0,0 0 1 15,0 0-1-15,0 0-1 0,0 0 0 0,0 0 0 0,0 0-1 16,0 0 1-16,1 0 0 0,-1 0 0 0,0 0-1 0,0 0 0 0,0 0 1 16,0 0 0-16,0 0 0 0,0 0-1 0,0 0 0 0,-1 0 0 15,1 0 0-15,0 0 0 0,0 0 1 0,0 0-1 0,0 0 1 0,0 0 0 16,0 0 0-16,0 0-1 0,0 0-1 0,0 0 1 0,-2 0 0 15,2 0 0-15,0 0 0 0,0 0 0 0,0 0 0 0,0 0-1 0,0 0 1 16,0 0 0-16,0 0-1 0,0 0 1 0,2 0 0 0,-2 0 1 16,0-2 0-16,0 2 1 0,0 0 0 0,0 0-1 0,0 0 1 0,0 0 1 15,-2 0 2-15,2 0 0 0,0 0 1 0,0 0 1 0,0 0 1 16,0 0 1-16,0 0-1 0,0 0 0 0,0 0 1 0,0 0 0 16,0 0 2-16,0 0 0 0,0 0 1 0,0 0 1 0,0 0-1 0,0 0 0 15,0 0 1-15,0 0-1 0,0 0-1 0,0 0 1 0,0 0 0 16,0 0 0-16,0 0 0 0,0 0 1 0,0 0 0 0,0 0-2 15,0 0-1-15,0 0 1 0,0 0-3 0,0 0 1 0,0 0-1 0,0 0-1 16,0 0-1-16,0 0 0 0,0 0-2 0,0 0 0 16,0 0-1-16,0 0 0 0,0 0-1 0,-2 0 0 0,2 0 0 0,0 0 0 15,0 0 0-15,0 0 0 0,0 0-1 0,0 0-1 0,0 0 0 0,0 0 1 16,0 2 0-16,0-2 1 0,0 0 0 0,0 0-1 0,0 0 0 16,0 0-1-16,0 0 0 0,0 0 0 0,0 0 1 0,0 0 1 0,0 0-1 15,0 0 2-15,0 0-1 0,0 0-1 0,0 0 2 0,0 0-1 16,0 0 2-16,0 0 1 0,0 0 0 0,0 0 1 0,0 0 1 0,0 0 0 15,0 0-1-15,0 0 1 0,0 0 0 0,0 0 0 0,0 0 2 16,0 0-1-16,0 0 0 0,0 0-1 0,0 0-1 0,0 0-1 16,0 0 0-16,0 0 0 0,0 0-1 0,0 0-1 0,0 0 1 0,0 0-2 15,0 0 0-15,0 0-1 0,0 0 2 0,0 0-2 0,0 0 0 0,0 0-1 16,0 0 1-16,0 0-1 0,0 0 0 0,0 0 1 0,0 0 0 16,0 0-1-16,0 0-1 0,0 0 1 0,0 0 1 0,-1 0 0 15,1 0-1-15,0 0 1 0,0 0-1 0,-2 0 3 0,2 0-1 16,0 0 1-16,0 0-1 0,0 0 1 0,0 0-1 0,0 0 3 0,0 0-1 0,0 0 1 15,0 0-1-15,0 0 1 0,0 0-1 0,0 0 0 16,0 1 0-16,0-1-1 0,0 0-1 0,0 0 0 0,0 0 0 0,-1 0 0 16,1 0 2-16,0 0-2 0,0 0 1 0,-2 0-2 0,2 0 0 0,0 2 1 15,0-2 0-15,0 0 1 0,0 0-2 0,0 0 0 16,-2 0 0-16,2 0-1 0,0 0 1 0,0 0-1 0,0 0 0 0,0 0-1 16,0 0-1-16,-1 0 2 0,1 0 0 0,0 0-1 0,-2 0-2 0,2 0 1 15,0 1 0-15,0-1 0 0,-2 0 1 0,2 0 0 0,0 0 0 16,0 0 0-16,0 2 0 0,-1-2 0 0,1 0 1 0,0 1-1 15,0-1 0-15,-2 0 0 0,2 0-1 0,0 2 1 0,0-2 0 0,0 0 1 16,-1 0 0-16,1 0 0 0,-3 1 0 0,3-1-1 0,0 0 0 0,0 0 0 16,-2 0-1-16,2 0 0 0,0 2 1 0,0-2 0 0,0 1 1 15,-1-1 0-15,-1 0-2 0,2 2 0 0,0-2 0 0,0 0 1 16,-1 0-1-16,1 1 1 0,0-1 0 0,0 0-1 0,0 0 0 0,-2 2 0 16,2-2 2-16,0 0-2 0,0 1 0 0,0-1 1 0,0 2 1 15,0-2 0-15,0 0 0 0,-2 1-1 0,2-1 1 0,0 1-1 0,0 1-1 16,-1 0 1-16,1-1 0 0,0-1-1 0,-2 2 1 0,2-1 0 15,0 1 0-15,0-1-1 0,-2 1 1 0,2-2-1 0,0 3 0 16,0-2-1-16,0 0 1 0,-1 1 0 0,-1 0 0 0,2-1 1 16,0 1-1-16,0-1 1 0,0-1-1 0,0 2 0 0,0 1 0 0,0-3 1 15,0 1-1-15,0 1 0 0,0-1 1 0,0 0 1 0,0 1 0 16,0 0-1-16,0 1 1 0,0-2 0 0,0 1 0 0,0-2 0 0,0 3 0 16,0-2 0-16,0 1 0 0,0 0 2 0,0 0-2 0,0 0 0 15,0-1-2-15,0 1 1 0,0-1 0 0,0 1 0 0,0-1-1 0,0 1 0 16,0 1 0-16,0-3 0 0,0 1 2 0,0 1-2 0,0-1 1 15,0 0-1-15,0 1 2 0,0-2-1 0,0 2 1 0,0-1 1 0,0 1-1 16,0-1-1-16,0 1-1 0,0-2 1 0,0 1 1 0,0 1-1 16,0-1-1-16,2 1 0 0,-2-2 0 0,0 1 0 0,1-1-1 15,-1 1 1-15,0-1 0 0,0 2 0 0,0 0-1 0,0-2 2 0,2 1-1 16,-2-1 1-16,0 2-1 0,0-1 1 0,0 1-1 0,2-1 2 16,-2 1 1-16,1-2-1 0,-1 3 0 0,0-2 0 0,0 0 0 15,2 1 0-15,-2 1 1 0,0-1 0 0,0-1 2 0,0 2 1 0,0 0 2 16,2-1 1-16,-2 0 1 0,1 0 3 0,-1 1-2 0,0 0 2 15,0-1-1-15,0 1 1 0,0-2 1 0,0 1 0 0,0-1 0 0,0 2 0 16,2-2-1-16,-1 1-1 0,-1 1-2 0,0-1-3 0,0-1 0 16,0 1-2-16,0 1 0 0,2-2-1 0,-2 1 0 0,0-1 0 15,0 2-1-15,0-1 0 0,0-1-1 0,0 1-1 0,0-1 0 0,3 1 1 16,-3-1 0-16,0 2 0 0,1-1 0 0,-1-1 0 0,0 0-1 16,0 1 0-16,0 0 0 0,2-1 0 0,-2 1 0 0,1 1 0 0,-1-2 1 15,0 1-1-15,2 1-1 0,-2-2 0 0,0 0 0 0,0 3 0 16,2-3 0-16,-2 2 0 0,1 0 0 0,-1-1 1 0,0 1-1 0,0 0-1 15,2-2 1-15,-2 2 0 0,0 0 2 0,0 0 1 0,0-1 0 0,2 1 1 16,-2-2 0-16,1 2 1 0,-1 0 3 0,0 0 0 16,0-1 0-16,0 1 3 0,0 0 1 0,0 0 2 0,0-1 0 0,0 2 0 15,0-1 1-15,0 0-1 0,0 0 1 0,0 0 0 0,0 1-1 0,0-1 0 16,-1 0-3-16,-1 2-1 0,2-2-1 0,-2 0-2 0,1 1-2 16,-1-1 1-16,0 2-2 0,1-1 0 0,-1-1-2 0,1 2 0 0,-2-2-1 15,1 1 0-15,1 1 1 0,-1-3 1 0,-1 2 0 0,1-1-1 16,1 0 0-16,-1 0-1 0,0 1-1 0,1-1-1 0,-1-1 3 15,-1 1 0-15,1 0-1 0,1 0 1 0,-1-2 0 0,-1 2 0 0,0 0 0 16,3-2 1-16,-3 1-4 0,2 1 1 0,-1-1-1 0,0-1 1 16,-1 1 2-16,3 1 0 0,-2-2-1 0,1 1-1 0,-1-1 1 15,1 0 0-15,-1 1 0 0,0-2-1 0,2 2 1 0,-1-1-2 16,-1 1 0-16,1-1 1 0,-1-1 2 0,-1 2 0 0,3-2-2 0,0 0 0 16,0 1-1-16,-1-1 1 0,-1 2-2 0,2-2 0 0,0 1-1 0,-2-1 0 15,2 2-2-15,-1-2 0 0,1 0 3 0,0 0-1 0,-2 1-1 16,2-1 0-16,0 0 0 0,-1 0 0 0,-1 0 2 0,2 0-1 15,0 0 1-15,0 0 0 0,0 0 0 0,0 0-1 0,0 0 1 0,0 0 0 16,0 0-1-16,0 1 0 0,0-1-1 0,0 0 0 0,0 0 0 16,0 0-1-16,0 0-1 0,0 0-1 0,0 0 2 0,0 0-1 0,0 0 0 15,0 0-1-15,0 0 1 0,0 0 0 0,0 0 1 0,2 0 1 16,-2 0 1-16,1 2 1 0,-1-2-1 0,0 0 2 0,2 0 1 0,-2 2-1 16,0-2-1-16,1 1 2 0,-1-1 1 0,2 0 0 0,0 2 1 15,-1-2 0-15,-1 1 1 0,0-1-1 0,3 2 1 0,-3-2-2 16,0 0 2-16,2 0 0 0,-1 1-1 0,-1-1-1 0,0 2 1 0,2-2 0 15,-2 0-1-15,1 1 1 0,-1 1-2 0,0-2 1 0,2 1-1 16,-2 0 2-16,2-1-1 0,-1 2 1 0,-1-2-2 0,2 2 1 0,-1-1 0 16,1-1 0-16,-2 2 2 0,2-1 0 0,-1-1-1 0,-1 2 0 15,2-1 0-15,0 1 0 0,-1-1 0 0,-1 2 1 0,3-1 0 0,-3-1-1 16,0 1 3-16,3 1 1 0,-1-2 3 0,-1 1 1 0,-1 1 0 16,0-2 0-16,2 1 4 0,-2-1 1 0,1 2 1 0,-1-2 3 15,0 3 0-15,2-1 1 0,-2-2 0 0,0 4 1 0,2-2 2 0,-2-1-2 16,0 0-1-16,0 3 0 0,0-4 0 0,0 2 0 0,1 0 0 15,-1 0-2-15,0 0-2 0,0 0-1 0,0-1-2 0,0 1 0 0,0 0-2 16,0 0 1-16,2 0-2 0,-1 1 1 0,-1-1 0 0,0 0-2 16,0 0-1-16,0 2 1 0,0-3 3 0,0 3-1 0,0-2 2 0,0 0-1 15,0 2 2-15,0-3 0 0,0 0 0 0,0 3 0 0,-1-2-3 16,1 0 0-16,0 0-1 0,0-1 2 0,0 2 0 0,0-1 1 0,0 0-4 16,0 1-1-16,0-1 1 0,0 2-1 0,0-2 0 0,0 1-2 15,0-1-1-15,0 0 1 0,-2 0 3 0,2 0-1 0,0 2-1 16,0-2 0-16,-1 0-2 0,1 0 1 0,0-1 1 0,0 2 0 0,0-1-1 15,0 0-1-15,0 0 2 0,0 0-1 0,0-1 1 0,0 0-1 16,-2 1 0-16,2 0-1 0,0 2 1 0,0-2 1 0,0 0-1 16,0-2-3-16,-2 4 1 0,2-4-1 0,0 4 0 0,-1-4-1 15,1 2 2-15,-2 0 0 0,2 0-1 0,0 0 1 0,-1 0-1 0,-1 0 0 16,2 0 0-16,0 1 0 0,0-2 0 0,0 3 1 0,-3-4 0 16,3 2 1-16,0 2 2 0,0-4-1 0,0 2 0 0,0 0-1 0,0 0 0 15,0-1 2-15,0 1 0 0,0 0 0 0,0 0-1 0,0-2 0 16,0 2 1-16,0 0-1 0,0-1 0 0,0-1-1 0,0 1-3 0,-1 1 1 15,1-2 0-15,0 1 1 0,0-1-2 0,0 2 0 0,0-1 0 0,0-1 0 16,0 2-2-16,0 0-1 0,1-1 1 0,-1 1 1 0,0-1 0 16,0 3 0-16,0-2 1 0,0-1-1 0,0 1 0 0,0 0 1 15,0-1-1-15,0 0 0 0,0 1 1 0,0 0 1 0,0-1 0 0,0 1 0 16,0-2 0-16,3 1 1 0,-3 0-2 0,0 0 1 0,0 0 0 16,2-1 0-16,-2 1-2 0,1-1 1 0,-1 1 0 0,0-1-2 15,0 1 0-15,2-1 1 0,-2 1 2 0,1-1 0 0,-1 1-2 0,0 0 1 16,2 0-1-16,-2 0 1 0,0 1-2 0,2-2 1 15,-2 1 1-15,1-1-1 0,-1 2 1 0,0-1-1 0,2-1 2 0,-1 2-1 0,-1-1-1 16,0-1 0-16,2-1 0 0,-2 2-1 0,0-1-1 0,2 1 0 16,-2-1 2-16,1 1 1 0,-1-2 0 0,0 3-1 0,2-3 0 15,-2 0 0-15,2 1 0 0,-2-1 0 0,1 1 2 0,-1-1-1 16,2 0 2-16,-1 2 0 0,-1-2 1 0,2 2 0 0,-2-2 1 0,4 1 1 16,-4-1 0-16,2 2-1 0,-1-2 0 0,1 1 1 0,-2-1 0 15,2 0 0-15,-1 0-1 0,1 2-1 0,-2-2-1 0,3 0 1 0,-3 0-1 16,2 0 1-16,-1 0 0 0,1 0-2 0,-2 0-3 0,2 0 1 0,-1 0 0 15,1 1 1-15,-1-1 0 0,1 0 0 0,-2 0 0 0,3 0 0 16,-2 0-2-16,1 0 0 0,-1 0 0 0,-1 0 0 0,2 0-3 0,0 0 0 16,-1 0 0-16,-1 0 1 0,2 0-2 0,0 0-1 0,-1 0-2 15,-1 0-5-15,0-1-3 0,2 1-4 0,-1-2-5 0,-1 2-7 16,0 0-9-16,0 0-10 0,2 0-15 0,-2-1-15 0,0 1-20 0,2-2-21 16,-2 2-21-16,0-1-22 0,0 1-24 0,0 0-32 0,0 0-35 0,0 0-14 15,0 0-5-15,0 0 4 0,0 0 5 0,0 0 11 16,0 0 15-16,0 0 16 0,0 0 19 0,0 0 22 0</inkml:trace>
  <inkml:trace contextRef="#ctx0" brushRef="#br0" timeOffset="191618.0995">10286 7524 11 0,'-1'0'44'0,"-1"0"-2"0,0 0-3 16,2 0 0-16,-1 1-2 0,-1-1 0 0,0 0 0 16,2 2 0-16,-1-2 3 0,-1 0 4 0,-2 0 0 0,4 0 4 0,-2 0 2 15,-1-2 2-15,2 2 2 0,-1 0 1 0,0-1 1 0,1 1-2 0,-1 0 0 16,-1-3 1-16,3 3-4 0,-2-2-2 0,1 1-6 0,-1-1-3 15,2-1-7-15,0 2-4 0,-2-1-5 0,2-1-1 0,0 0-4 16,0 0-5-16,0 0-3 0,0 0-2 0,0 0-2 0,0-1-4 0,0 1 0 16,2 0-1-16,-2 0-1 0,2 0 0 0,-1-2 1 0,-1 2 2 15,2 0 0-15,1 0 2 0,0 0 1 0,-1-2 1 0,1 3 4 16,0-3 4-16,2 2 6 0,-1 0 9 0,0 0 8 0,-1-2 7 0,2 3 3 16,0-1 8-16,-1 1 4 0,2-1 3 0,-2 0 1 0,0 2 4 15,0-1 1-15,0-1 2 0,0 3 0 0,0-1-3 0,0 1-3 0,0-2-4 16,-1 2-4-16,0 2-3 0,2-2 0 0,-2 1-4 0,2-1-1 15,-2 3-1-15,1-1-1 0,0 1 1 0,-1 0-2 0,0 0-1 0,-1 2 1 16,1 0-1-16,0 0 1 0,-1-1 0 0,0 2-2 0,-1 0-3 16,1-1-2-16,-2 2-3 0,2-1-3 0,-2 2-2 0,0-3 0 15,-2 3-1-15,2 0-3 0,-2-2 0 0,2 1-4 0,-3 1-1 0,1-1-4 16,-1 1-2-16,0-1-3 0,0 1-3 0,-2-1-1 0,1 1-1 16,-1-2-2-16,0 1-2 0,0-1-2 0,0 2-2 0,2-3-2 0,-2 2 0 15,-1-1 0-15,2-2 0 0,0 2 0 0,-2-1-1 0,3-1 0 16,-2 0 2-16,1 0-1 0,0-1-1 0,1 0 0 0,0 0 0 15,0 0-1-15,1-2-2 0,-1 0-2 0,3-1-1 0,-2 0-2 0,2 0-1 16,0 0-2-16,0 0-1 0,0 0-2 0,0 0-2 0,0 0 1 16,0 0-2-16,0 0 0 0,0 0 0 0,0 0 0 0,0 0 1 15,0 0 2-15,2-1 2 0,-2 0 2 0,0 1 1 0,3-3 1 0,-3 1 1 16,2 1 2-16,-1-2 1 0,1 0 2 0,1 1 1 0,-1-1 1 16,-1 2 2-16,1-2-1 0,2 0 0 0,-2 1 0 0,0 1-1 0,-1-1 0 15,2 1 1-15,-1-1 0 0,1 0-1 0,0 2 0 0,-1-1 1 0,1 1-1 16,2-1 1-16,-1 1 1 0,0 0-1 0,0 0 2 0,-2 0 1 15,4 0 1-15,-2 0 2 0,0 1 3 0,1-1 2 0,1 1 3 0,-1 1 4 16,-2 1 2-16,2-1 2 0,0 1 1 0,-2 0 3 0,3 0 2 16,-3 1 1-16,2 1 1 0,-2-1 0 0,2 2 0 0,-2 0 1 15,-1-1-1-15,1 2 1 0,0-1-4 0,-1 2-2 0,2-2-1 0,-2 1-2 16,-1 1-2-16,-1-1 0 0,0 1-1 0,0-2 2 0,0 1 0 16,0 1-1-16,0-2 0 0,-1 1-1 0,-1 1-3 0,1-3 0 0,-2 3-1 15,1-2-1-15,1 0 0 0,-1 0-1 0,-1 2-1 16,1-2 0-16,2 0-2 0,-3 0-1 0,1 0-1 0,-1 0-2 0,0-2 0 15,3 1-1-15,-2-1 2 0,-1 1-2 0,2-2 2 0,-1 1 2 16,-1-1 3-16,0 0 2 0,2-1 2 0,-1-1 3 0,0 1 3 0,-1-1 1 16,1 1 2-16,1-2 2 0,-1 1 1 0,-1-1 1 0,-2 2 1 15,2-2 2-15,-3 0-1 0,1 1 0 0,0-1 0 0,-1 2-1 0,1-2-1 16,0 0 1-16,-2 0 0 0,0 0-1 0,1 0-1 0,1 0 0 16,0 0-3-16,-1-2-1 0,0 1-1 0,3 1 0 0,-2 0-3 0,0-2-3 15,0 2-2-15,1-1-3 0,-1 1-5 0,2-2-5 0,0 2-7 16,-2-1-7-16,2-1-5 0,-1 2-6 0,1-1-6 0,-1-1-3 0,2 2-7 15,-1-2-9-15,2 1-7 0,-1 0-9 0,0 1-9 0,-1-2-13 16,3 1-9-16,-2-2-12 0,2 1-10 0,-1 1-9 0,1-4-13 16,0 2-11-16,1 0-12 0,-1-1-12 0,2-1-6 0,0-1-9 0,-1 0-10 15,1 0-9-15,1-2-15 0,2 1-20 0,1 1-2 0,-3-1 6 16,2-1 11-16,1 0 12 0,2 3 16 0,-2-3 14 0,2 2 17 0,0-1 15 16,0 1 17-16</inkml:trace>
  <inkml:trace contextRef="#ctx0" brushRef="#br0" timeOffset="192399.4082">10607 7461 14 0,'0'0'108'0,"0"1"14"0,2 1 14 0,-2-1 18 0,0 1 17 0,3-1 17 16,-3 1 13-16,0 0 8 0,1 0 4 0,-1 3-2 0,0-2-3 0,-1 1-6 16,-2-1-5-16,3 2-10 0,-2 1-8 0,2-2-11 0,-1 2-11 15,-1-1-15-15,2-1-17 0,0 2-20 0,0-2-24 0,0 3-15 16,-1-1-15-16,1-2-9 0,0 4-9 0,-2-2-5 0,2-1-4 16,0 3-3-16,-2-2-2 0,2 0-4 0,0 0-5 0,-1 0-1 0,1 0 0 15,0 0-1-15,-2-1 0 0,2-1-1 0,0 0-1 0,0 1-2 16,0-2 0-16,0 0-2 0,0 0 1 0,0-1 0 0,0 0-2 15,0 0 0-15,0 0 1 0,0-2-3 0,0 1-3 0,0-1-3 0,0 0-4 16,2 0-2-16,-2 0-2 0,0 0-4 0,0 0-2 0,0-1-2 16,1 1 0-16,-1-2-2 0,0 2 0 0,2 0 1 0,-2-2 0 15,0 2 3-15,2-1 2 0,-2 0 2 0,1 1 2 0,1-2 2 0,-1-1 4 16,1 2 2-16,1-1 2 0,-2 1 2 0,2-2 1 0,-1 1 1 16,0 0 0-16,-1 0 0 0,1 0-1 0,1 1 1 0,0-1 0 0,-1 1 0 15,0-1 0-15,-1 1 0 0,2-1 0 0,-1 2 1 0,-2-1 0 0,4-1-1 16,-1 2 0-16,-1 0 0 0,0 0 0 0,1 0 0 0,0 0 2 0,-1 0 1 15,1 0 2-15,-1 2 2 0,1-1 0 0,0 1 3 0,1-1 2 16,-1 1 4-16,-1-1 3 0,1 1 4 0,2 1 3 0,-2-1 4 16,1 2 0-16,0 0 3 0,0 1 0 0,0-1 1 0,1 1 3 0,-2 1-1 15,0 0 3-15,0-2 0 0,1 2-1 0,-1 0 1 0,0 0-2 16,-1 2 0-16,2-2 0 0,-2 1 0 0,-1-1 0 0,2 2-1 16,-1-1 1-16,-2-1 0 0,2 1-1 0,-1 1 1 0,-1 0-2 0,2-2 0 15,-2 1 1-15,0 1-3 0,0-2-1 0,0 1-2 0,0-1-3 16,-2 0-1-16,2 2 1 0,0-3-2 0,-3 2-2 0,3-1-1 15,-2-2-1-15,2 2-2 0,-3-1-3 0,3 1-1 0,-1-3-1 16,-1 1-1-16,-1 2-2 0,0-3 0 0,1 2 2 0,1-1 0 0,-2-1-1 16,1 2 1-16,-1-2 1 0,0 1 2 0,-1-1 1 0,1 0 3 15,0 0 5-15,-1 2 3 0,2-4 3 0,-1 2 4 0,0 0 5 0,-1-1 0 16,3 1 1-16,-2-2 0 0,-1 1 1 0,3-1 0 0,-3 1 0 0,3-1 0 16,-2-1-2-16,0 2-2 0,0-2-2 0,0 0-5 0,1 0-4 15,-1 0-3-15,-2 0-4 0,3 0-3 0,-1 0-4 0,-2-2 0 0,1 2-3 16,2-1-2-16,-2 1-1 0,0 0-3 0,1-2-1 0,0 2-3 15,0-1-3-15,-1 1-2 0,1-2-3 0,-1 2-4 0,2 0-6 0,-1-1-4 16,2 1-7-16,-3-2-8 0,3 2-8 0,-3-1-9 0,1 1-7 16,2-2-9-16,-3 2-13 0,3-1-9 0,-1-1-13 0,-1 1-12 0,0-1-15 15,2 1-14-15,-1-1-18 0,-1-1-16 0,1 0-17 16,1 0-14-16,-1 0-14 0,2-1-12 0,-2 1-15 0,2 3-18 0,-1-6-22 16,-1 0-8-16,2 0-5 0,0 6 5 0,0-8 13 0,0 2 18 15,3-1 21-15,-3-1 20 0,2 2 25 0,1-1 21 0,-1 0 23 16</inkml:trace>
  <inkml:trace contextRef="#ctx0" brushRef="#br0" timeOffset="192781.9004">10564 7454 47 0,'2'-1'114'0,"0"1"16"0,-1-1 17 16,3 1 18-16,-1 0 13 0,1-2 9 0,-1 2 14 0,2-1 12 15,-2 1 7-15,2-2 3 0,0 2-2 0,0-1-3 0,1-1-1 0,0 1-4 16,-1-1-9-16,1 2-9 0,1-1-15 0,0-1-16 0,0 2-15 15,-1-1-14-15,-1-1-21 0,1 0-25 0,2 2-16 0,-3-1-14 0,-2 1-10 16,3-1-7-16,-2 1-13 0,0-2-9 0,0 1-7 16,0-1-7-16,1 2-2 0,-2-1 0 0,0 1-2 0,2-2-3 0,-2 1 0 15,2-1 2-15,-2 2-2 0,2-1-2 0,-1 1-7 0,0-2-11 16,0 2-16-16,0-2-18 0,-1 1-22 0,0 1-24 0,0 0-28 0,0-1-28 16,0 1-27-16,-1 0-27 0,-2 0-38 0,0 0-43 0,0 0-20 15,0 0-7-15,0 0 1 0,0 0 8 0,0 0 14 0,0 0 19 0,0 0 22 16,0 0 26-16,0 6 25 0,0-6 28 0</inkml:trace>
  <inkml:trace contextRef="#ctx0" brushRef="#br0" timeOffset="199281.8266">11326 7474 68 0,'0'0'82'0,"0"0"5"16,0 0-1-16,0 0-2 0,0 0-4 0,0 0-1 0,0 0-3 15,0 0-2-15,0 0-2 0,0 0-3 0,0 0-2 0,-1 0-2 0,1 0 0 16,0 0 3-16,-2 0 4 0,2 0 5 0,0 0 10 0,0 0 12 15,0 0 4-15,-1 0 1 0,1 0 1 0,-2 0 0 0,2-2-4 0,0 2-2 16,0 0-4-16,0-1-7 0,0 1-5 0,0 0-10 0,0 0-10 16,0 0-6-16,2-1-15 0,-2 1-16 0,1 0-8 0,-1-2-4 15,0 2-4-15,0-1-6 0,2-1-1 0,-2 1-1 0,1-1 1 0,-1-1-2 0,0 2 0 16,2-1 1-16,-2-1-1 0,2 2 1 0,-1-1-1 16,-1 1 0-16,3-2 0 0,-3 1 0 0,2 1 0 0,0-2-1 0,-1 1 0 15,3-1 1-15,-3 0 1 0,2 0 1 0,0 0 0 0,2 0 1 16,-2 0-1-16,0 0 1 0,0-1-1 0,2 1 2 0,-1 0-1 0,0 0 2 15,-2 0 0-15,4-1 2 0,-3 2-1 0,0-1 0 0,2 0 0 16,-2 1-1-16,-1-1 0 0,1 0 1 0,2 1 1 0,-2 1 1 0,0 0 3 16,-2-2 2-16,3 3 2 0,-3-2 1 0,1 1 1 0,1 1 1 15,-1 0 3-15,-1-2 3 0,1 1 0 0,1 1 2 0,-1 0 1 16,-1 0 2-16,1 0 2 0,2 0-2 0,-2 1 1 0,-1 1 0 0,1-2-1 16,1 1 3-16,-1 1 1 0,1-2 3 0,-1 1 2 0,-1 2 0 15,1-2 0-15,1 1-1 0,-1 1 3 0,1-1-3 0,-1 1 2 0,0 0-2 16,0 0 2-16,0 1-3 0,-1-1 0 0,2 2-1 0,-1-1-5 15,-2 2-2-15,3-1-5 0,-3 1-2 0,2-1-2 0,-2 2-2 0,1-1-1 16,-1 1-2-16,0 1-2 0,0-1 0 0,-1 1 0 16,1-1-1-16,-2 0-3 0,1 3-2 0,-1-3 0 0,0 1 0 0,1-1 0 15,-1 0 0-15,-1 1 0 0,1-2 0 0,-2 2 0 0,1-2-1 16,0 1-1-16,-1-1-1 0,0 2 0 0,0-3-2 0,-1 3 1 0,2-2-1 16,-3 0 0-16,3 0-1 0,-2 0-2 0,2-1-1 0,-2 1-3 0,0-2-2 15,2 2 0-15,-3-2 1 0,3 1 0 0,-2 0-2 0,2-2 0 16,-2 1-2-16,2-1-1 0,1 0 2 0,-1 0-3 0,-1-1 0 0,2 1-1 15,1-2 2-15,-1 1-1 0,1-1 1 0,-1-1-2 0,2 2-3 16,0-2 0-16,-2 0 2 0,2 0 0 0,0 0-1 0,0 0 0 16,0 0 0-16,0-2-2 0,0 2 1 0,0 0 2 0,2 0 1 0,-2 0 1 15,0-1 2-15,0 1 1 0,0-2 2 0,0 2 0 0,0-1 0 16,2 1 2-16,-2-2 0 0,1 1 1 0,-1-1 0 0,2 1 1 16,-1-1 1-16,1-1 0 0,-2 1 0 0,4 0 1 0,-2-1-1 15,1 0 1-15,-1 1-1 0,1 1 1 0,0-1 0 0,-1-1 0 0,1 1 0 0,0 1-1 16,0 0 1-16,-1-1 0 0,2 1 1 0,-1-1 1 0,2 2 0 15,-3-1-1-15,1 1-1 0,0 0 0 0,1-2 2 0,0 2-1 16,-2 0-1-16,4 0 2 0,-3 0 2 0,2 2 1 0,-2-2 2 0,2 1 0 16,-2 1 1-16,2 1 0 0,-1-2 0 0,1 0 2 0,-2 3 3 15,2-1 2-15,-2 0 0 0,1 0 1 0,0 1 0 0,0-1 0 16,0 2 1-16,-2-2-1 0,1 1-1 0,0 1 0 0,-3-1-1 0,3 2 0 16,-1-1 0-16,-1 0 0 0,1 2 0 0,-2-1-1 0,2-1 0 15,-1 0 1-15,-1 1 2 0,0 0 1 0,2 0-2 0,-2-1-2 0,0 1 0 16,0 0-1-16,-2 0-1 0,2 0-1 0,0-2 1 0,-1 2-1 15,1 0-2-15,-2 0 0 0,0 0 0 0,2 0 0 0,-1 0-2 16,-1-1 2-16,1 1 1 0,-1-2 0 0,2 2 1 0,-2-3 2 0,-1 3 2 16,2-3 0-16,-1 2-1 0,-1-3 1 0,2 3 1 0,-1-2-3 0,0 0-1 15,-1 0-1-15,0 0 1 0,1 0-1 0,-1 0 1 0,0 2 1 16,1-2-2-16,-1 0 0 0,0-2 0 0,-1 0-1 0,0 3 2 16,1-3 2-16,0 1-1 0,1-1 2 0,-1 1 2 0,-2-1 2 0,4-1 1 15,-3 2-1-15,1-2-3 0,-1 0 1 0,2 0 0 0,-1 0-1 16,0 0-1-16,1 0 0 0,-1 0-2 0,0 0-1 0,1 0-2 0,-1 0-1 15,1-2-2-15,-1 2-4 0,-1-1-4 0,4 1 0 16,-2-2-1-16,-1 2-1 0,2 0-1 0,-1-1 0 0,0-1 0 0,1 2-2 0,-1-1-1 16,2-1-4-16,-2 0-5 0,1 1-6 0,-1 0-4 15,1 1-8-15,-1-2-10 0,0 1-10 0,1-1-10 0,-1 1-14 0,2 1-14 16,-4-3-18-16,4 1-18 0,-2-1-16 0,2 1-17 0,-3 0-18 16,3-3-12-16,0 2-16 0,0-1-16 0,0 4-20 0,0 0-23 0,0-6-8 15,3-2 1-15,-1 2 8 0,-2 2 12 0,4-1 16 0,-1-1 20 0,1 2 16 16,0-1 21-16,0-1 19 0</inkml:trace>
  <inkml:trace contextRef="#ctx0" brushRef="#br0" timeOffset="200232.5578">11813 7441 6 0,'-4'0'59'15,"4"-1"1"-15,0-1 2 0,-2 2 4 0,1-1 1 0,-1 1 5 0,1-2 1 16,-1 2 4-16,2 0 2 0,-2 0 4 0,1-2 5 0,-1 2 6 0,1 0 5 15,-3 0 8-15,3 0 9 0,-1 0 9 0,0 0 7 0,-1 0 5 16,-1 0 5-16,2 0 2 0,1 0-1 0,-1 0 0 0,-1 0-3 0,1 0-2 16,-1 0-6-16,1 0-6 0,-1 0-8 0,0 2-11 0,1-2-12 15,-1 2-10-15,0-1-14 0,0 1-13 0,0-1-12 0,0 1-9 16,0 1-6-16,1 0-5 0,-3 0-6 0,4-1-3 0,-3 3-3 16,3 0-1-16,-2-2-1 0,-2 1-2 0,4 2 0 0,-3-1-1 0,3-1-1 15,-1 2 1-15,-1 0-1 0,1 0 0 0,1 0-1 0,-1 0 1 0,-1 2-1 16,1-1 0-16,1 1 0 0,-1-1-2 0,-1 1 1 15,0 1 4-15,3-2 1 0,-3 2-1 0,1 0 1 0,1 0-1 0,-1 0 1 16,2 0 0-16,-3 0 0 0,3-1 1 0,0 0-1 0,0 2 0 16,0-2-1-16,-2 0 2 0,2 1 0 0,0 0-2 0,0-1 0 15,0 2-1-15,0-2-1 0,0-1 1 0,0 2 0 0,0-2 1 0,0 1 3 16,0 0-3-16,0-1 2 0,0 1 1 0,2-1 0 0,-2-1 0 0,0 0 1 16,2 1 0-16,-1-2 1 0,1 1 0 0,-1 0 1 0,-1-1 1 0,2 1 1 15,1-2-2-15,-3 1 0 0,3-1 0 0,0 1-1 0,-1-2-1 16,-1 1 0-16,1-1-1 0,1 2-2 0,0-2-2 0,-1 0-1 0,0 0 0 15,1 0-1-15,-2-1-2 0,3 0 0 0,-3 1 0 0,2-1-1 16,0 1-1-16,0-2 2 0,-1 1-2 0,0-2-2 0,-1 3 1 16,2-3 0-16,-1 1 0 0,0-1 0 0,-1 1 2 0,1-1-2 0,0 0 1 15,-1 0-1-15,2 2-1 0,0-2 1 0,0 0-1 0,-1 0 1 16,1 0 0-16,-1 0 0 0,2-2 1 0,-2 2-1 0,1 0-1 16,1-1 1-16,0 1-1 0,-2-1 0 0,2 1 0 0,-1 0 0 0,1-2-2 15,1 1 1-15,-4 1 0 0,2 0 0 0,1-2 0 0,0 1 0 16,-2-1-1-16,2 1 0 0,-1-1-1 0,-1 1 0 0,1-1 1 0,-1 0-2 15,1 0 0-15,0 0 2 0,-1 1-1 0,0-2 0 0,-1 1 2 16,2-1-1-16,-1 0 0 0,2 0-1 0,-1 0-2 0,-1 0 2 16,1-1 1-16,-3-1 0 0,2 1-1 0,1-1 0 0,-1 1 0 0,-1-1 1 15,1 0 2-15,1 1-1 0,-1 0-2 0,-1-1-1 16,1 0 2-16,0 1 0 0,0 0 1 0,-2-2 0 0,0 1 0 0,0-1-1 0,0 2 0 16,0-1 2-16,0-1 1 0,0 2-1 0,-2-2-2 0,0 1 0 15,2 1 2-15,-2-2-1 0,1 1-1 0,-1 0 1 0,1 0 2 0,-1 0-2 16,0 1 0-16,-1-1 1 0,2 1 2 0,-3 1-1 0,3-2-1 15,-3 1-1-15,3 1 2 0,-1 0 0 0,-2 0 0 0,2 0 0 0,-2 1 1 16,0-1 0-16,1 0-2 0,0 1 1 0,1 0 0 0,-3-1-1 16,2 1 0-16,-1 1-1 0,-1-1 1 0,2 1 0 0,-2-1 0 15,2 1 0-15,-2 1 1 0,2 0 0 0,-3 0 1 0,1 0 0 0,2 0-2 16,0 0 1-16,-1 1 1 0,0-1-1 0,0 0 0 0,1 2-1 16,0-2 0-16,-1 1-1 0,1 1-1 0,-1-1-2 0,1 1-2 0,-2 1-1 15,2-1-2-15,-2 2-2 0,-1-1-3 0,3 1-3 0,-2 2-3 0,0-1-5 16,1 1-5-16,-1 0-8 0,0-1-8 0,-1 2-12 0,1-1-10 15,2 1-17-15,-2-1-15 0,2 0-16 0,0 0-14 16,0 0-17-16,-1-1-15 0,0 1-17 0,2 0-17 0,1 0-19 16,-1-2-25-16,2-4-15 0,-3 6-12 0,3-1 2 0,0-5 9 0,-2 6 13 15,2-6 16-15,0 0 16 0,0 5 16 0,0-5 16 0,0 0 21 0</inkml:trace>
  <inkml:trace contextRef="#ctx0" brushRef="#br0" timeOffset="205833.6061">12426 7428 7 0,'2'0'35'0,"2"0"-1"0,-3-2 1 0,1 2 0 16,-1 0 0-16,1 0 1 0,1 0 5 0,-1 0 2 0,1 0 4 16,-3 0 4-16,3 0 0 0,0 0 3 0,-1 0 1 0,2 0 2 0,-4 2 3 15,4-2 2-15,-3 0 5 0,2 3 3 0,-1-3 3 0,0 1 1 16,-1 0-3-16,2 1 2 0,-1 0-1 0,0-1 0 0,-1 1 2 15,1-1 2-15,1 1 1 0,0 1 5 0,0 0 4 0,0 0 0 16,-1-1 3-16,-1 2-2 0,1 0-2 0,0-1-4 0,-1 2 0 0,1-3-3 16,-2 3-5-16,-2 0-1 0,2-1-4 0,0 0-1 0,0 1-5 15,0 0-4-15,-1 1-8 0,1-2-6 0,-2 2-8 0,2 0-5 0,-2 0-2 16,2 0-2-16,-1-1-1 0,-1 1-1 0,-1-2-3 0,0 2-3 16,3-1-1-16,-3 0-4 0,0 0-2 0,1 0-2 0,-1 1-3 0,-2-2 0 15,2 2-2-15,1-1-1 0,-1-2-1 0,-2 1-2 0,1 2 0 16,2-3-1-16,-1 2 2 0,0-2 0 0,1-1-1 0,-1 2 0 0,0-1 0 15,1-2 0-15,1 2 0 0,-1 0 0 0,1-1 1 0,-3-1 0 16,2 2 0-16,0-3 0 0,0 2-1 0,1-1 0 0,-1 1-2 0,1-1-1 16,-1-1 0-16,2 2 1 0,0-2-3 0,0 0-1 0,-2 0-1 15,2 0-1-15,0 0 0 0,0 0-2 0,0 0-2 0,0-2 1 16,0 2-1-16,0-1 1 0,0 1-1 0,0-2 1 0,0 2-1 0,0 0 2 16,0 0-1-16,0-1 2 0,2 1 1 0,-2-2 1 0,0 2-1 15,0-2 1-15,2 1 1 0,-1 0 1 0,-1 1 2 0,2-2-1 0,-1-1 0 16,-1 2 1-16,2-1 0 0,0 1 0 0,0-2 1 0,0 1 1 15,0 0 1-15,-1 0 0 0,2 0 0 0,-1 1 0 0,0-1 1 16,1 1 2-16,0-1-1 0,0 1 1 0,0-1 0 0,-1 2 2 16,2-3 2-16,1 3 2 0,-2-2 0 0,1 2 2 0,0-1 1 0,1 1 1 15,-2 0 2-15,2-1 0 0,1 1 1 0,-1 0 1 0,1 0 3 0,-1 0 1 16,0 1 3-16,1-1 0 0,0 1 0 0,-1 1 2 0,0-2 0 16,0 3 1-16,-2-1 1 0,2-1 2 0,1 1 3 0,-3 1 1 0,0 0 2 15,2-2 0-15,-2 2 1 0,1 2-3 0,-1-2-1 0,0 0 0 16,1 1 0-16,-2 1 0 0,-1-1-3 0,1 1 1 0,1-1-2 0,-1 1 0 15,-2-1-4-15,3 1-2 0,-3-1-3 0,2 1-1 0,-2 1 0 16,1-2-1-16,-1 2-4 0,0 0 1 0,0-1-1 0,0 1 0 0,-1 0 1 16,1 0 0-16,-2 0-2 0,2 0 1 0,-3 0-2 0,3 1 1 15,-2-1-1-15,1 0-2 0,-1 0 0 0,0-2 0 0,-1 3 3 0,-1-1 0 16,2-1-1-16,-1 2-1 0,2-1-1 0,-3-2-1 0,3 1-3 16,-2 1 1-16,-1-2-1 0,3 1 0 0,-3-1 0 15,3 1 1-15,-2-2 2 0,0 1-2 0,0-1-1 0,0 0 1 16,1 0 0-16,0 0 1 0,-1-1 1 0,1-1-1 0,1 1 2 0,-1-1 1 15,-1 1 1-15,1-2 1 0,1 1 1 0,-1 0 2 0,-1-1 1 0,0 2 2 16,0-2 2-16,2 0 0 0,-3 0 0 0,3 0-2 0,-3 0 0 16,1 0-1-16,2 0-1 0,-3-2-1 0,3 2-2 0,-4-1-1 0,2 1-3 15,0-1-1-15,1 1-3 0,-1-2-3 0,0 1-3 0,1-1-5 16,-1 1-2-16,0-1-3 0,0 2-2 0,0-1-3 0,-1-1-3 0,0-1-6 16,2 3-5-16,-1-2-7 0,0 1-6 0,1 0-8 0,-1-1-9 15,0 1-13-15,1 1-12 0,-1-2-15 0,2-1-13 0,-3 3-17 0,2-3-16 16,0 2-16-16,0-1-15 0,1-1-14 0,-1 2-13 0,2-2-15 15,-3 0-18-15,3 3-19 0,0 0-23 0,2-5-1 0,-1-1 6 0,1 0 12 16,-1 0 15-16,3 0 17 0,2 2 20 0,-3-2 17 0,0 0 19 16,3 0 20-16</inkml:trace>
  <inkml:trace contextRef="#ctx0" brushRef="#br0" timeOffset="206517.41">12631 7417 14 0,'0'0'65'0,"2"-3"3"0,-1 3 2 0,1-1 1 16,-1-1-1-16,1 2 4 0,2-1 2 0,0 1 0 0,-3-2 3 15,2 2-1-15,2 0 0 0,-2 0 0 0,2 0 0 0,0 0 4 16,1-1 7-16,-1 1 2 0,0 0 1 0,1 0 2 0,1-2 1 0,-3 2-1 16,5 0-4-16,-4-1-4 0,3 1-3 0,-3-2-1 0,3 2-3 15,-2 0-1-15,1 0-2 0,-3 0-10 0,3 0-9 0,-1 0-8 0,0 0-7 16,-1 0-4-16,0 0-6 0,-2 0-3 0,3 0-1 0,-1 0-1 16,-1 0-2-16,0 2-2 0,-1-2-2 0,0 1-1 0,0-1 0 0,-1 0-1 15,1 2 1-15,-1-2 1 0,-1 0 0 0,1 0 1 0,2 1 4 16,-4-1 1-16,2 2 3 0,0-2 3 0,-2 0 3 0,0 0 2 0,0 1 0 15,0-1 2-15,0 2 2 0,0-2 1 0,0 1 0 16,0-1 1-16,0 3-3 0,0-1-2 0,-2-1-3 0,0 2-3 0,2 0-2 16,0 0-4-16,0 0-3 0,0 0-2 0,-2 2-4 0,0-2-1 15,2 1-4-15,0 1-2 0,-2-1-2 0,2 1 0 0,0-1 0 0,-1 2-1 16,-1 0-1-16,2 0-1 0,-1-1-1 0,-1 1 0 0,2 0-1 0,-2 1 3 16,1-1 4-16,-1 0 2 0,1 2 0 0,1-2 3 0,-2 0 0 15,2 1 3-15,-2 1 1 0,1-2 3 0,-1 1 4 0,2 1 4 0,0-1 3 16,-2 1 1-16,2-1 2 0,-1 0-1 0,-1 3-1 0,2-3 3 15,-1 1 0-15,-2 1 1 0,3-2-3 0,-2 1-1 0,2 1 1 16,0 0-2-16,-1 0 1 0,-1 0 1 0,2-2 0 0,-1 2 3 0,-1-1-1 16,2 1-2-16,0-2 2 0,-2 2-2 0,2-1 0 0,0-1-2 15,-1 2 1-15,-1-3 0 0,2 2 0 0,0-1-1 0,-1 0-2 0,1 0-1 16,0 0-4-16,-2-1-2 0,2 2-2 0,-2-2-2 0,2 0-3 16,0 0-1-16,0 0-1 0,0-2-2 0,0 2-2 0,0-1-1 15,0-1-2-15,0 0-2 0,0 1-3 0,0-2-1 0,0 0-2 0,0-1-1 16,0 1 1-16,0-1 0 0,0 0 0 0,0 0-2 0,0-2-1 15,0 1-4-15,0-1-2 0,2 0-5 0,-2 0-8 0,0 0-8 16,0 0-10-16,0 0-9 0,0 0-10 0,2 0-8 0,-2 0-11 0,0 0-10 16,0-1-8-16,0 1-11 0,0-2-15 0,0 2-15 15,0-2-15-15,0 2-11 0,0-1-8 0,-2 0-9 0,0-2-4 0,-1 0-5 16,1 0 0-16,-1-2-4 0,-1 2-4 0,1-1-5 0,0-1-7 0,-1 1-4 16,1-1-2-16,0 1-1 0,1-1 1 0,-1 2 11 0,1-3 12 0,-1 3 13 15,-1-1 14-15,2-1 11 0,-1 1 13 0,0 0 12 0</inkml:trace>
  <inkml:trace contextRef="#ctx0" brushRef="#br0" timeOffset="206848.4429">12680 7681 50 0,'1'-3'102'0,"1"2"13"16,-2-1 14-16,3 1 14 0,0-1 13 0,-1 1 13 0,1 1 14 15,2-2 14-15,1 1 10 0,-3-1 6 0,4 2 2 0,-3-1-1 0,1-1-3 16,2 1-5-16,0-1-3 0,0 0-6 0,-1 2-7 16,-1-1-12-16,3 0-16 0,-1 1-19 0,2-2-20 0,-3 1-21 0,0 1-18 15,3-2-12-15,0 2-9 0,-3-1-5 0,2 1-2 0,3 0-5 0,-3-2-5 16,0 2-5-16,1 0-5 0,-1 0-6 0,2-1-3 0,-4 1-3 16,3-2 0-16,-1 2-2 0,0 0-1 0,0-1-3 0,-2 1-3 15,1-2-5-15,-1 2-2 0,-1 0-1 0,1-2-2 0,-1 2-4 0,-1 0 0 16,0 0 0-16,1-1-2 0,-4 1-1 0,2 0-4 0,1 0-7 0,-1-1-11 15,0 1-16-15,0 0-17 0,-2 0-20 0,2 0-20 0,-3 0-25 16,2 0-22-16,-2 0-25 0,2 0-25 0,-2 0-25 0,0 0-40 0,0 0-41 16,0 0-21-16,0 0-6 0,0 0 4 0,0 0 10 0,0 0 17 15,-5 1 18-15,5-1 22 0,0 0 22 0,-6 3 24 0,6-3 24 16</inkml:trace>
  <inkml:trace contextRef="#ctx0" brushRef="#br0" timeOffset="210815.2454">13573 7510 14 0,'-2'0'66'0,"2"0"1"16,0 2 2-16,-1-2-1 0,-1 0-2 0,2 0-1 15,0 0-3-15,0 0-1 0,0 0-2 0,-1 0-2 0,1 0-5 0,0 0-2 16,0 0-4-16,0 0-5 0,0 0-3 0,0 0-3 0,-3 0-2 0,3 0-3 16,0 0-1-16,0 0-2 0,0 0-2 0,0 0 0 0,0 0-3 15,0 0 0-15,0 0 0 0,0 0 0 0,0 0 0 0,0 0 2 0,0 0-2 16,0 0 2-16,0 0 1 0,0 0 1 0,0 0 3 0,0 0 1 15,0 0 1-15,0 0 2 0,0 1 3 0,-2-1 1 0,2 0 0 0,0 0 2 16,0 0 1-16,0 0-4 0,0 0-4 0,0 0 3 0,0 0 7 16,0 0 5-16,0 0 1 0,-1-1 1 0,1 1-2 0,0-2-1 15,0 2 0-15,0 0-3 0,0 0-3 0,0 0 0 0,0 0-5 0,0 0 1 16,0-2 4-16,0 2-7 0,0 0-9 0,0 0-8 0,0 0-3 16,0-1-5-16,0 1-1 0,0 0-3 0,0 0-1 0,0 0 1 0,0 0-2 15,0 0 0-15,-2 0-1 0,2 0 1 0,0-1-1 0,0 1-1 16,0 0-1-16,0 0 0 0,0 0 2 0,0 0-1 0,0 0 0 15,0 0 0-15,0 0 0 0,0 0-1 0,0 0 0 0,0 0 0 0,0 0 1 16,0 0 0-16,0 0 0 0,0 0 1 0,0 0 1 0,0 0 0 16,0 0-1-16,0 0-1 0,0 0 1 0,0 0-2 0,0 0 0 0,0 0 0 15,0 0 0-15,0 0 0 0,0 0 0 0,0 0 0 0,0 0 1 16,0 0 0-16,0 0 0 0,0 0 0 0,0 0 0 0,0 0 0 16,0 0 1-16,0 0 0 0,0 0 0 0,0 0 1 0,0 0 0 0,0 0-1 15,0 0 0-15,0 0 0 0,0 0-2 0,0 0 0 0,0 0 0 0,0 0 1 16,0 0-1-16,0 0 0 0,0 0 0 0,0 0 0 0,0 0 0 15,0 0 0-15,0 0 0 0,0 0-2 0,0 0 0 0,0 0 1 0,0 0 2 16,0 0 0-16,0 0 0 0,0 0 0 0,0 0 0 0,0 0 0 16,0 0 0-16,0 0 0 0,0 0-1 0,0 0 0 0,0 0 1 15,0 0 1-15,0 0 0 0,0 0-1 0,0 0 1 0,0 0 0 0,0 0 1 16,0 0-1-16,0 0 0 0,0 0 0 0,0 0 0 0,0 0 0 16,0 0 2-16,0 0 0 0,0 0-1 0,0 0 0 0,0 0 1 0,0 0-1 15,0 0 2-15,0 0-1 0,0 0 0 0,0 0-1 0,0 0 2 16,0 0-1-16,0 0 0 0,0 0 1 0,0 0-1 0,0 0 1 15,0-2 2-15,0 2-1 0,0-1-1 0,0 1 0 0,0 0-1 16,0 0 0-16,0 0 0 0,0 0-1 0,0-2 1 0,0 2-1 0,0 0 1 16,0-1 1-16,0 1-2 0,0 0 1 0,0-2-1 0,0 2-1 15,0-1 1-15,0-1 0 0,0 1-1 0,0-1 0 0,0 2 0 0,0-2 1 16,2 1-1-16,-2 0 0 0,1-1 0 0,-1 1 0 0,0 1-2 16,0-2 0-16,2 1 0 0,-2-1 0 0,0 1 0 0,3-1 2 15,-3 2 1-15,1-3 0 0,-1 3-2 0,0-2 2 0,3 1 0 0,-3-2 0 16,2 2-1-16,0-1 2 0,-1 1-1 0,-1-2 0 0,2 1-1 0,0 1 1 15,-1-3 0-15,-1 3-1 0,3 0 1 0,-3 1-1 0,2-2 1 16,-2 1 1-16,3-1-1 0,-3 1 2 0,3-1-2 0,-1 1 2 16,0-1 0-16,0 1 2 0,-2-1-1 0,4 1 0 0,-3-1 0 0,1 0 1 15,-1 2-2-15,1-1 0 0,0 1 1 0,-1-1-1 0,2 1 0 0,-1 0 1 16,0-2-1-16,-1 1 0 0,1 1-1 0,-1 0 1 0,1-2 0 16,1 2 1-16,0 0 3 0,-1 0 2 0,-1 0 0 0,2 0 0 15,-1 0 2-15,0 0 2 0,-1 0 1 0,2 0 1 0,-1 2 1 0,0-2 2 16,1 0 0-16,-1 1 0 0,-1 1 0 0,2-1 0 0,0 0 1 0,0-1 1 15,-1 4 1-15,-1-3 2 0,3 1-1 0,-3 1 2 16,2 0 1-16,-1 0 0 0,0 0 2 0,-1 1-1 0,3-1 2 0,-3 2 0 16,1-1 3-16,-1 0 1 0,2 3 0 0,-1-3 0 0,-1 1-1 15,1-1 2-15,-2 2-3 0,1-1 0 0,-1 0-2 0,0 2-2 0,-1-1-1 16,1 0 0-16,-2 0-1 0,1 0 1 0,-1 0 0 0,-1 1-1 16,2-1-2-16,-1 0-2 0,-1 0-2 0,1 2-1 0,-1-3-1 0,0 2-1 15,0-1-1-15,-1 1-1 0,1-1 0 0,0 0-2 0,-3 0-2 16,3 0-2-16,0 0-2 0,-1 0-2 0,0 0 0 0,0-1-2 0,0 1 1 15,-1-2-1-15,2 1 0 0,0-1 0 0,0 1 0 0,-1-2-1 16,1 0 1-16,0 1 0 0,1-2 0 0,1 1-1 0,-1-2-1 16,1 1 0-16,-3-1 0 0,4 1-1 0,0-1 1 0,0-1-1 0,-2 0-2 15,0 0 0-15,2 0-1 0,0 0 0 0,0 0-1 0,0 0-2 16,0 0 0-16,0 0-2 0,0 0 0 0,0 0 1 0,0 0 2 0,0 0-1 16,0-1 0-16,0 1-2 0,0-2 0 0,0 2-2 15,0 0 0-15,0-1 0 0,0 1 2 0,0 0 1 0,2 0 1 0,0-2 1 0,-2 2-1 16,0-1 0-16,0 1 0 0,0 0 1 0,2-2-1 0,0 1 2 15,-2-1 1-15,1 1 3 0,1 1 0 0,-1-2 1 16,-1 1 0-16,2 1-1 0,0-2 1 0,-1 2-1 0,2-1 0 0,-1 1 0 16,0-2 1-16,-1 2 0 0,2-1 1 0,-1 1-1 0,1 0-1 0,2 0 0 15,-1 0 1-15,0 1-2 0,0 1 0 0,1-2 0 0,0 1 1 16,1 1 2-16,-1-1 1 0,0 2-1 0,1-1 0 0,-1-1 0 16,-2 1 0-16,3 1 1 0,-1 0-1 0,-2-1 2 0,0 2 3 0,2-1 1 15,-2 1 1-15,-1-1 1 0,1 1 1 0,2 1 1 0,-2 0 2 0,0 1 1 16,-2-2 1-16,1 1 3 0,1 1-1 0,-1-2 3 0,0 2 0 0,-1 0-2 15,-1-1-1-15,2 0-1 0,-2 2-1 0,0-1 1 0,0-1-1 16,0 0 0-16,0 1-2 0,-2 0-1 0,2 0 1 0,-1-1 2 16,-3 1-1-16,4-2 0 0,-3 2-2 0,1-1 0 0,1 1 2 0,-2-2 1 15,0 1 1-15,0-2-1 0,0 3-1 0,1-2 0 0,-1 1-1 16,-1-1-1-16,1 1-2 0,0-1-1 0,0 1-3 0,-2-1 1 16,1-1 0-16,1 2 0 0,-2-2-1 0,1 1-2 0,0-1-1 0,0 0-2 15,1 0 1-15,0 0 1 0,-3 0 0 0,5-1 2 0,-3-1 0 16,1 2 2-16,-2-1 1 0,2-1 2 0,1 1 2 0,-1-2 1 15,-3 1 0-15,3 1 1 0,0-1 0 0,0 0 2 0,-1-1 2 0,1 0 0 16,0 2-3-16,0-2 1 0,0 0-2 0,-1 0-2 0,0 0-2 16,1 0-2-16,0 0-2 0,1 0-1 0,-1-2-1 0,0 2-3 15,1-2-2-15,-1 2-3 0,1-2-4 0,0 1-1 0,-1-1-3 0,2-1-2 16,-2 3-3-16,1-3-3 0,2 2-5 0,-1-1-5 0,-1-1-5 0,1 2-7 16,-1-1-7-16,2 1-11 0,-2-2-10 0,1 1-11 0,-1-1-14 15,2 0-12-15,-1 0-13 0,1 2-12 0,0-2-13 0,0 0-10 16,0-2-11-16,1 2-11 0,-1-2-11 0,2 3-14 0,-1-3-13 0,1 1-16 15,1-1-15-15,0 1-2 0,-1-2 8 0,4 1 9 0,-1-1 15 0,0 2 14 16,1-2 14-16,-1 0 15 0,2 0 14 0</inkml:trace>
  <inkml:trace contextRef="#ctx0" brushRef="#br0" timeOffset="211714.6831">13992 7521 49 0,'0'-2'78'0,"2"-1"5"0,0 2 1 0,0-1 1 16,-2-1 0-16,0 1 0 0,0 1 0 0,-2-2-1 0,0 2 1 0,0-2 0 15,1 1-2-15,-1 1-2 0,-1-1-2 0,0-1-4 0,0 3 0 16,-1-2-3-16,0 1-3 0,0 0 1 0,-2 1 0 0,0-2 4 0,3 2 5 15,0-1 5-15,-2 1 5 0,1 0 5 0,1 0 1 0,-1 0 3 16,1 0 0-16,0 0 1 0,1 0 0 0,-1 1-2 0,0-1-5 16,1 2-6-16,-1-1-6 0,1 2-10 0,-1-1-10 0,0 2-12 0,0-2-12 15,0 2-6-15,1 0-8 0,-1 1-6 0,1 0-6 0,-1 1-3 16,1-2-5-16,1 1 0 0,-1 1-1 0,1 0 0 0,1 0 0 16,-2 0 1-16,2 0 1 0,2 1-1 0,-2-1-1 0,1 0 0 0,-1 0-1 15,2 2 0-15,-1-1 0 0,1 1 1 0,0-2 2 0,-1 1 0 16,3 1 2-16,-3 0 2 0,1 0 0 0,1 0 2 0,0-1 1 0,1 1 2 15,-2-1 0-15,1 2 2 0,1-1-1 0,-3-1 2 0,4 1 0 16,-3-1 2-16,1 1 0 0,-2 0 1 0,4 0 1 0,-4 0 0 16,2-1 0-16,1 1 1 0,-3-1 2 0,3 1 1 0,-3 1-1 0,1-2 3 15,-1-1-1-15,1 1-2 0,1 0 1 0,-1-1-1 0,-1 1-2 16,1-1-1-16,1-1 1 0,-2 1-4 0,3-2-2 0,-3 2-2 0,1-1 0 16,-1-1 0-16,1 2 1 0,0-1 0 0,-1 1 0 0,2-2 0 15,-1 1-1-15,0 1 0 0,-1-2 2 0,-1 1 0 0,2-1-1 0,-1 1 1 16,1-2 1-16,-2 1 0 0,2-1 0 0,0 2-1 0,-2-2 0 0,0 0 0 15,0 0 1-15,0 1 1 0,0-1 2 0,0 0-1 0,0-1 1 16,-2 1 0-16,0 0-2 0,0-2-1 0,1 2-1 0,-1 0-3 16,1-1-4-16,-3 1-4 0,1 0-3 0,0 0-5 0,0-2-4 0,0 2-3 15,-2-1-3-15,-1-1-1 0,1 2-4 0,0-3-2 0,2 3-2 16,-2-3-1-16,0 0 1 0,-1 2 0 0,0-2 2 0,1 0 0 0,2-2 2 16,-2 2 5-16,0-1 2 0,-1-1 2 0,3-1 0 0,-2 2 2 15,2-1 0-15,1-1 1 0,-1 0 2 0,0 0 0 0,1 0 1 16,-1 0-1-16,2 0 2 0,-1-1 0 0,2-1-2 0,-3 2 2 0,3-3-1 15,0 2 0-15,0 1-1 0,0-3 2 0,0 1 0 0,3-1 1 16,-3 2-1-16,2-1 0 0,-1-1 1 0,2 2 1 0,-1-2-1 16,0 1 1-16,1-1 1 0,0 0-2 0,0 0 0 0,2 0 1 15,-2 0 1-15,3 0 2 0,-1-1 0 0,0 1 0 0,1-2-1 0,-1 2 0 16,0-1 0-16,2-1 1 0,-2 1 0 0,2 1 0 0,-1-2 0 16,-1 1 0-16,1 1 1 0,-1-2-1 0,0 2-1 0,1-1 0 0,-3-2 1 15,2 1 0-15,1 1 0 0,-1-1 0 0,-2 0 1 0,3 0-1 0,-2-2 1 16,0 2 0-16,0-1 0 0,2 0-2 0,-5 0 1 0,2 0 0 15,1 0 2-15,-3 0-1 0,2 1 0 0,-3 1 3 0,2-1 3 0,-2-1 3 16,0 3 0-16,0-1 1 0,0 0-1 0,-2 0 1 0,2 0 2 16,-3 1 2-16,2 0 5 0,-1-2 1 0,0 2 2 0,1 0-1 15,-1 0 2-15,-1 2-3 0,0-2-3 0,0 1-2 0,0 1-2 0,1-1-1 16,-1 1 0-16,1 1-1 0,-1-2 1 0,0 2-4 0,1-1-2 16,-1 1-3-16,2-2-3 0,-3 2-2 0,0-2 0 0,2 3-2 15,-1-1 0-15,0 0-4 0,1 1-2 0,-1-1-6 0,2 2-6 0,-1-1-8 16,0 0-10-16,1 2-11 0,-1-1-14 0,1 1-18 0,-1 1-17 15,0-1-21-15,-2 2-22 0,2 1-24 0,1-1-26 0,1-2-33 16,-5 4-39-16,3 2-20 0,-2-1-5 0,0 1 2 0,1 0 5 0,-2 0 11 16,1 1 12-16,2 0 18 0,1 1 17 0,-1 0 21 0,-1-1 22 15</inkml:trace>
  <inkml:trace contextRef="#ctx0" brushRef="#br0" timeOffset="215048.3928">14634 7519 35 0,'-1'-1'55'0,"-1"1"1"0,2 0 1 0,0-2 5 0,-2 2 0 15,2-1 4-15,0 1 2 0,0-2 4 0,0 2 1 0,0 0 4 16,-1-1 1-16,1 1 0 0,-2 0 4 0,2 0 1 0,0 0 0 0,0 0 1 15,0 0 0-15,0 0-3 0,0 0-2 0,0 0-1 0,0 0-3 16,0 0-1-16,0 0-2 0,-1 0-3 0,1 0-3 0,0 0-4 16,-2 0-1-16,2 0-3 0,0-2-1 0,2 2-3 0,-2 0-1 0,0-2-4 15,0 2-3-15,0-1-4 0,0 1-4 0,1-1-3 0,-1 1-5 0,0 0-3 16,0-2-4-16,0 2-3 0,0-1-1 0,0 1-3 16,0-2-6-16,0 1-3 0,0 1-2 0,0-2-2 0,0 1-2 0,0-1-2 15,0 1-1-15,0-1 1 0,2 0 0 0,-2 0 0 0,1 0 1 16,-1 1 1-16,0-1-2 0,2 1 2 0,0-1 0 0,-1-1-1 0,-1 2 0 15,4-3 2-15,-3 3 3 0,1 0 2 0,-1-2 2 0,4 1 3 0,-4 1 3 16,2-1 4-16,1 1 3 0,-1-1 3 0,0 2 3 0,2 0 3 16,-2 0 2-16,2 0 3 0,1-1-1 0,-3 1-1 0,2 0-1 15,-2 0-1-15,2 0-4 0,-2 1-3 0,2-1-2 0,-1 0-3 0,1 2 0 16,-2-1-5-16,1 1-2 0,-3-2 0 0,2 3-2 0,-1-3 2 16,1 3 2-16,0-2 3 0,2 0 1 0,-4 3 4 0,2-1 1 0,-1-2 2 15,1 4 3-15,-1-2 2 0,0-1 2 0,-1 3 1 0,1-2 0 16,-1 2 2-16,1-1 0 0,-2 1 2 0,0-1-1 0,0 1-2 15,0 1-1-15,0-2-2 0,0 2-4 0,-2 0-3 0,1 0-2 0,-1 0-2 16,1 0-2-16,-3 0-2 0,1 0-1 0,1 2-4 0,-1-2-4 16,-3 0-1-16,3 0-3 0,0 1-1 0,-2-1-3 0,0 0 0 15,2 0 1-15,-2 0-1 0,1 0-1 0,-1 0-1 0,2-1 0 0,0-1 0 16,0 1 0-16,-1-3-1 0,1 3 0 0,1-2 2 0,1 0 0 16,-1 0 0-16,1-1 1 0,-2-1-1 0,1 1 1 0,2-2-1 0,0 1-1 15,0-1-1-15,0 0-1 0,0 0-3 0,0 0-1 0,0 0-3 16,0 0-2-16,0 0-2 0,0 0-2 0,0 0-3 0,0 0 0 0,0 0-2 15,0 0 0-15,0 0 0 0,-1 0 3 0,1 0 0 0,0 0 0 0,0 0 1 16,0 0 3-16,0-1 2 0,0 1 3 0,0 0 1 0,1 0 1 16,-1 0 2-16,0-2 2 0,0 2 0 0,2-1 1 0,-2 1-3 15,0-2 3-15,3 2-1 0,-2-1 2 0,-1 1-1 0,3-2 0 0,-1 1 2 16,0-1 0-16,-1 2 0 0,1 0-1 0,0-1 0 0,-1 1 1 16,2-2 0-16,-1 2-1 0,0 0 1 0,1 0 2 0,-2 0-1 15,4 0-1-15,-1 0 0 0,-2 0 0 0,1 0 1 0,2 0 1 0,-2 0 1 16,1 2 1-16,0-1-2 0,1-1 0 0,-1 2 1 0,-2 1 1 15,1-2 0-15,1 2 0 0,0-1 0 0,-2 1 2 0,1 0 4 16,0 0 1-16,1 0 0 0,-2 0 1 0,2 1 0 0,-1-1 2 16,-2 2-1-16,1-1 2 0,0 1 1 0,-1-1 1 0,2 1 2 0,-3-1-1 15,2 1 2-15,-2-1-2 0,2 2 1 0,-2-1-2 0,0 1-2 16,0-2-1-16,0 2-1 0,0-1-1 0,0-1 2 0,0 1 0 0,0 1 2 16,-2-3 0-16,2 2 1 0,0 0 1 0,-2 0 0 0,2-1 1 15,-3 0 1-15,3 0 3 0,-1 0 3 0,-1 1 4 0,0-1 0 0,2-1 0 16,-1 2 0-16,-1-1 0 0,1-1-2 0,-1 2 1 0,0-3-2 15,0 3 1-15,0-2 1 0,0 0-3 0,1 2-1 0,-1-3-3 0,-1 3-1 16,1-2-3-16,-1 0-1 0,2 0 0 0,-3 0-2 0,3 0-3 16,-3 0-1-16,1 0-1 0,2 0-2 0,-4 0-3 0,4 0 0 0,-2-1 2 15,1-1 0-15,-1 1-2 0,0 1 1 0,1-2 1 0,-1-1 0 16,1 2 2-16,-1-1 2 0,1 1 3 0,-2-1 2 0,2-1 1 0,-1 2 1 16,2-2 4-16,-3 0 0 0,1 0-3 0,2 0-1 0,-3 0-1 15,1 0 1-15,0 0-1 0,0 0-1 0,0 0-1 0,0 0-1 16,1 0-2-16,-1-2-1 0,1 2-2 0,-3-1-2 0,4 1-2 0,-2-2-1 15,-1 1 1-15,1-1-1 0,0 1-1 0,-1-2 0 0,1 1-3 0,-1 1 0 16,1-1-1-16,0-1 0 0,0 2-3 0,-1-2-1 16,1 0-1-16,2 1-2 0,-4-1-4 0,2 1-5 0,1 0-4 0,1 0-6 15,-1 1-7-15,-1-2-7 0,1 1-6 0,1 1-8 16,-1-1-10-16,2-1-12 0,-3 1-12 0,3 1-14 0,0 0-12 0,-2-2-14 16,2 0-14-16,0 1-12 0,0-1-11 0,0 0-11 0,0 0-13 0,2-1-10 15,-2 1-12-15,0 3-15 0,3-6-18 0,0 1-9 0,-1 1-4 0,1-2 5 16,0 1 10-16,2 0 13 0,0 1 17 0,-1-2 15 0,1 2 19 0,2-1 17 15,-1-1 18-15</inkml:trace>
  <inkml:trace contextRef="#ctx0" brushRef="#br0" timeOffset="216179.0951">15091 7524 9 0,'0'-3'53'0,"0"0"-1"0,2 0-1 0,-1 0-1 16,-1 1 1-16,0-1-1 0,0 2-1 0,0-2 5 0,0 1 3 15,0 1 4-15,-3-1 5 0,3-1 5 0,-1 2 4 0,-1-1 7 0,0-1 3 16,-1 2 6-16,1-1 4 0,-1 1 3 0,-1-2 5 0,-1 1 1 15,2 1 1-15,-2-1 0 0,2 2 0 0,-2-3-1 0,0 3-2 0,-1-2-5 16,2 1-3-16,-1 1-5 0,0-1-6 0,0 1-6 0,0 0-4 16,-1 0-7-16,2 0-4 0,-3 0-5 0,4 1-3 0,-2-1-8 15,0 1-5-15,-1 1-4 0,1 1-5 0,-1-1-4 0,3-1 0 16,-2 2-2-16,0 0-3 0,0 0-3 0,1 0-4 0,-1 3-1 0,2-3-2 16,-2 3 1-16,2 0 2 0,0-1 3 0,-1 1-1 0,1-1 1 15,-1 3 0-15,2-2-2 0,-1 0-1 0,0 0 1 0,1 2-1 16,1-2 3-16,-1 1-2 0,1 0 1 0,-1 0-1 0,0 0 0 0,2-1-2 15,0 2-2-15,0-2 0 0,0 1-1 0,0-1 1 0,0 2 3 16,0-2 1-16,0 0 1 0,0 0 1 0,2 1 2 0,0-1 2 16,-1 0-1-16,1 0 0 0,-1 0-1 0,1-1-1 0,0 0 0 0,-1 2 2 15,2-3-1-15,-1 1-2 0,1-1 0 0,-2-1-2 0,2 2-3 16,-1-2 1-16,0 0-2 0,-1-1-3 0,3 0 0 0,-3 1-1 0,1-1 2 16,1 1 0-16,0-2-2 0,0 1-4 0,-1-1 0 0,2 1-2 0,1-2 0 15,-2 0-1-15,2 0 0 0,-2 0-1 0,2-2 0 0,0 1 0 16,1-1-1-16,-1 1-2 0,1-2 0 0,-1 0 0 0,2-1 0 15,-3 0 3-15,5 0-1 0,-4 1-1 0,3-4-1 0,-3 3 1 0,3-2-1 16,-2 0 0-16,0 0-3 0,-1 0 0 0,0 0-1 0,0-1-3 0,2-1 0 16,-3 2-4-16,1 0 0 0,-2 0-2 0,0 0 1 0,0-1-2 15,0 2-2-15,-1-1 1 0,2 0-2 0,-4 0 0 0,3 2 0 16,-1-1 0-16,-2 1 2 0,2-2-1 0,-1 3 3 0,-1-2 0 0,0 2 2 16,0-1 0-16,2 1 1 0,-2 0 1 0,0-2 0 0,0 3 1 15,0 0 1-15,-2-1 2 0,2 1 1 0,0 1 1 0,0-1 1 0,0 1 2 16,0-1 1-16,-1 1 0 0,1-1 0 0,-2 2 0 0,2-2 2 15,0 2 1-15,0-1 3 0,0 1 0 0,0 0 1 0,-2 0 1 16,2 0 1-16,0 0 2 0,0 1-1 0,0-1 1 0,0 2 0 16,0-2-1-16,0 0 1 0,-1 2 1 0,-1-2 1 0,2 1-4 0,0 1 0 15,0-1-1-15,-1 1-1 0,-2 1-1 0,1 0-2 0,2 1 0 16,-1 1-2-16,1-1 0 0,-2 2 0 0,1-1 1 0,-1 1 0 0,2 0-3 16,-2 1 1-16,1-1 3 0,-1 2 0 0,1-1 2 0,1-1 0 15,-2 3 3-15,0-1 1 0,2-1 4 0,0 1 1 0,-1-1 2 0,-1 1 2 16,2 1 0-16,-2-2 2 0,2 1 3 0,0-1 2 0,-1 1 3 15,-1-1 1-15,2 0 3 0,-1 1-2 0,1 0-2 0,-3-2-1 0,3 1-1 16,0-1 0-16,-2 0 2 0,2 0 0 0,0 2 0 0,-1-4-1 16,1 4-1-16,-2-2-2 0,2 0 0 0,0 0 0 0,-1 0-3 0,1-2 0 15,0 2 0-15,-2 0-1 0,2-1-2 0,0-1-1 0,-2 2-2 0,2-1-2 16,0 0-1-16,0 0 0 0,-1 0-2 0,-1 1 0 16,2-2-2-16,0 2-1 0,-2-1 0 0,2 1 1 0,0-3-1 15,-1 1 2-15,1 1 1 0,0-1-1 0,-2 0-1 0,2 1 0 0,0 0 3 0,0-2 0 16,0 1 0-16,0-1 1 0,0 2-1 0,0-2 1 0,-1 0 0 15,1 0 1-15,0-1 0 0,-2 2 3 0,2-1 0 0,0 0 0 16,-2-2 4-16,2 1-1 0,0 1 1 0,-1-2-1 0,-1 1 0 16,2 1 1-16,0-2-1 0,-1 1 0 0,1-1 0 0,-2 1 0 15,2-1-2-15,-3 1-2 0,3-2-2 0,-1 1-1 0,-1 1-2 0,1 1-1 16,-3-3-3-16,4 1-1 0,-3 0-1 0,1 1-1 0,-1 0-2 0,2-1 2 16,-3-1 0-16,1 2 0 0,2-2 0 0,-4 1 0 0,2 1 3 15,0-2 2-15,0 0 1 0,-1 0 0 0,1 0-1 0,2 0-1 0,-3 0 2 16,1 0 0-16,2 0 1 0,-4 0-2 0,2-2-1 0,1 2-1 15,1-1 1-15,-1 1-2 0,-1-2-3 0,1 2-3 0,1 0-2 0,-1-1 0 16,2 1 2-16,-3-2-1 0,3 2 0 0,-2 0 0 0,2-2 0 16,-3 1-3-16,3 1 0 0,-1-1-2 0,-1 1-1 0,2-2 0 15,-2 2-3-15,0-1-2 0,0 1-3 0,2-2-5 0,0 2-7 0,-2-1-6 16,2 1-6-16,0-2-8 0,0 2-7 0,-1 0-7 0,-1-1-9 16,2-1-8-16,0 2-12 0,0 0-12 0,0-1-13 0,0-1-17 0,0 2-15 15,-1 0-13-15,1-1-10 0,0-1-13 0,0 1-12 0,0 1-12 16,-2 0-14-16,2 0-18 0,0 0-24 0,0 0-9 0,0 0-4 0,0 0 9 15,0 0 12-15,0 0 17 0,0 0 18 0,0 0 19 16,0 0 17-16,0 0 18 0</inkml:trace>
  <inkml:trace contextRef="#ctx0" brushRef="#br0" timeOffset="220997.6865">15327 7265 24 0,'1'-2'49'0,"2"-1"-3"0,1 0-5 0,0 0-5 0,0 1-2 16,0-1-3-16,0 0-2 0,2 2-3 0,-2-2 0 0,-2 1-1 0,3 1 1 15,-2 1-3-15,2-2 4 0,-2 1 6 0,0 1 4 0,2-2 2 0,-4 2 4 16,2 0 4-16,-1 0 5 0,1 2 7 0,-1-2 3 16,1 1 6-16,0-1 3 0,-3 2 4 0,4-2 3 0,-1 1 1 0,-2 1 0 15,4-2-4-15,-4 1-3 0,1 1-1 0,-1-1-3 0,1 0-4 16,1 1-4-16,-1-2-5 0,-1 3-3 0,1-1 0 0,1-1-3 0,-1 1 1 16,0-1-2-16,-1 1-1 0,-1 1 2 0,2-2 0 0,-1 0 1 15,1 1-2-15,-2 1-1 0,3 0 3 0,-2-1-1 0,-1 1 1 0,0 0-1 16,2-1-3-16,-1 2-1 0,-1-1-3 0,0 0-1 0,2 3-2 15,-2-3-3-15,0 1-2 0,2 2 0 0,-1-1-4 0,1-1-2 0,-2 2-2 16,0-1-3-16,0 1-2 0,0-2 0 0,0 1-3 0,0-1-1 16,-2 1-3-16,2-1-2 0,0 1-2 0,0-1 0 0,0 1-1 0,-1-1-1 15,1 1 2-15,-2-1 2 0,2 1 0 0,0-1 0 0,0 1 0 16,-2 1 1-16,2-2 1 0,0 0 1 0,-1 1 0 0,-1 1 0 16,2-1-1-16,0 1-1 0,-1-2 0 0,1 1-1 0,0 1-3 0,-3-2-2 15,3 2-3-15,0 0 0 0,-2 0 2 0,2 0-3 0,0-1-2 16,0 0-2-16,0 2 0 0,0-1 1 0,-1-1 1 0,1 2 0 0,0-1 0 15,0 0-1-15,0 1 1 0,0-1 1 0,-2 0 3 16,2 0-2-16,0 0 0 0,0 0-1 0,0 0 3 0,0-1-1 0,0 1 1 16,0-2-1-16,2 2 1 0,-2-1 0 0,1-1 1 0,-1 0 0 15,0 1-1-15,2 0 0 0,1-1 0 0,-2 0-1 0,-1 1 0 0,2 0 0 16,-1-1 1-16,1 0 1 0,0 1 0 0,-1-2-1 0,1 2-1 16,0-2 2-16,-1 1-1 0,2-1 0 0,-1 0 0 0,0 0 1 0,-1 0-1 15,1-1 0-15,-1 1 1 0,1-2 0 0,2 1 1 0,-4-1 1 16,3 1 1-16,-1-1 0 0,0 1 0 0,-1-1 0 0,3 1-1 0,-3-2 1 15,2 1 1-15,-1 1 0 0,1-1-1 0,-1 1 0 0,-1-2 0 0,1 1-1 16,2-1 0-16,-2 0-2 0,-1 1-2 0,1-1 0 0,1 2-2 16,-3-2 0-16,2 0-1 0,0 0 1 0,-2 0 0 0,0 0-1 15,1 0 1-15,-1 2-1 0,0-2-1 0,0 0 0 0,0 0 2 0,0 0-1 16,0 0-1-16,0 0 1 0,0 0 0 0,0 0 1 0,0 0 1 16,0 0-1-16,0 0 1 0,0 0 0 0,0 0 0 0,0 0 1 15,0 0 3-15,-1 0 0 0,1 0-1 0,0 1 1 0,0-1 1 0,0 0 2 16,-2 2-1-16,0-1-2 0,1-1-2 0,-1 3 0 0,0-1 1 15,1 1 1-15,-1-1 0 0,-2 2-3 0,2-1-1 0,-1 0 0 0,2 1 0 16,-3 0-2-16,1 1-2 0,0 0-1 0,1-2-1 0,-1 3 3 16,0-2 3-16,1-1 0 0,-2 2-3 0,1 1 1 0,1-2-1 15,-1 1 1-15,1-1-1 0,-1 2 0 0,2-1-1 0,-3-1 2 0,3 1 1 16,-1 0 0-16,0 0 0 0,-1 0 1 0,2 1-1 0,-2-2-1 16,3 1-1-16,-2-1 1 0,1 1 0 0,1-1-1 0,-2 1-1 0,2-1 0 15,0 1 1-15,-1-1-1 0,1 1 0 0,-2-1 0 0,2-1 1 16,-2 2-1-16,2-1 0 0,0-1 0 0,0 2 1 0,0-1 1 0,0 1 0 15,0-1 2-15,0 1 0 0,0-1 2 0,0 1 0 0,0-1 1 16,0 1 0-16,0-1 0 0,0 1 0 0,-1-1 0 0,1 1 3 16,0-2 0-16,0 1-1 0,0 0-1 0,0 1-1 0,0 0 0 0,0-2-1 15,0 1 0-15,1 1-1 0,-1-1 0 0,0 1-1 0,0-1 0 16,2-1 0-16,-2 3 0 0,2-1-1 0,-2-2-1 0,0 2 2 0,1 0 1 16,-1-2 1-16,2 2 0 0,-2-1-1 0,1-1 1 15,-1 3-1-15,2-1 1 0,-2-2 1 0,0 1-1 0,3-1 0 0,-3 2 0 0,1-1-1 16,-1 1 0-16,3-1 1 0,-3 1-1 0,0-2 0 0,2 3-2 15,0-2 2-15,-1 1-2 0,-1-1 0 0,2 2 0 0,0-1 0 16,-2-1 3-16,0 1 0 0,1 0 1 0,-1-1 1 0,0 0 1 0,2 1 1 16,-1 1 1-16,-1-2-1 0,0 1 2 0,0-1 0 0,0 1 1 15,0 1 1-15,0-2 1 0,0 1 1 0,0 0-1 0,0 0 0 0,0 0-1 16,-1-1 1-16,-1 0 0 0,2 1 0 0,0 0 2 0,-1-1 1 16,1 1 0-16,0-3 1 0,-2 3-1 0,0-2 1 0,2 2-1 15,-1-2 0-15,1-1 1 0,-2 2-1 0,2-1 2 0,-2 0 1 0,2 0 0 16,-3 0 0-16,3-1-2 0,-1 0-1 0,-2 0 0 0,3-1-2 0,-2 2 2 15,2-1 0-15,-1-1-2 0,-1 1 0 0,2-1 1 0,-1 1 0 16,-1-1 1-16,0 0 1 0,2 1 1 0,-3-2 2 0,3 0 2 16,-2 2 3-16,1-2 2 0,-1 1 1 0,2-1 2 0,-1 0 5 0,-1 2 1 15,0-1 3-15,1-1 1 0,-1 0 1 0,1 2 0 0,-1-2-2 0,-1 1-1 16,0-1-3-16,3 0-3 0,-1 0-4 16,-3 0-2-16,3 0-5 0,-1 0-1 0,0 0-4 0,1 0-3 0,-1 0-5 0,1 0-5 15,-1 0-5-15,0 0-3 0,-1 0-4 0,2 0-4 0,-1 0-4 0,-1-1-5 16,2 1-4-16,-1 0-7 0,0-2-6 0,-1 2-8 0,3 0-6 15,-3 0-6-15,1-1-7 0,1 1-8 0,-1-2-8 0,-1 2-11 16,1 0-12-16,1-1-16 0,-1 1-16 0,-1-2-16 0,1 2-20 16,-2 0-15-16,-1 0-15 0,2 0-14 0,1 0-16 0,-2 0-15 0,0 2-15 15,4-2-16-15,-6 1-18 0,0 1-2 0,0-1 9 0,1 1 13 16,0-1 17-16,0 2 23 0,5-3 22 0,-6 2 23 0,-2-1 21 0</inkml:trace>
  <inkml:trace contextRef="#ctx0" brushRef="#br0" timeOffset="233443.3784">10991 7714 50 0,'0'-1'63'16,"0"-1"0"-16,0 1-1 0,0 1-6 0,-1-2-6 0,1 2-5 0,0-1-5 15,0 1-7-15,0 0-4 0,0 0-5 0,0 0-4 0,0 0-3 0,0 0-2 16,0 0-1-16,0 0-1 0,0 0-1 0,0 0 1 0,1 0 2 15,-1 0 0-15,0 0 2 0,0 0 1 0,0 0 2 0,0 0 1 0,0 0 2 16,0 0 2-16,0 0 0 0,0 0 1 0,2 0-1 0,-2 0 0 16,1 1-4-16,-1-1 0 0,0 0-1 0,0 0-3 0,2 0 0 15,-2 2 0-15,0-2-3 0,2 0 1 0,-1 0 0 0,-1 0-1 0,2 0-1 16,-2 1 0-16,2-1 1 0,-1 0 1 0,-1 2 1 16,3-2-1-16,-3 0 0 0,2 0-1 0,-2 1 0 0,4 0 1 0,-4-1 1 15,2 0 0-15,-1 0 1 0,1 2 0 0,-2-2 2 0,2 0-1 16,-1 0 1-16,1 0 0 0,-2 0 1 0,3 0-1 0,-3 0 1 0,2 0-1 15,-1 0 1-15,1 0-1 0,-2 0 1 0,2 0 0 0,-1 0-2 0,-1 0 0 16,2 0 1-16,-1 0-1 0,-1 0 2 0,0 0-2 0,2 0-1 16,-2 0 3-16,0 0 0 0,0 0 1 0,0 0 3 0,0 0 0 0,0 0 2 15,0 0 2-15,0-2 4 0,0 2-1 0,0 0 2 0,0 0-2 16,0-1 1-16,0 0-2 0,0 1-1 0,-2-2-2 0,2 1-1 16,0 1-3-16,-1-2-2 0,-1 1-4 0,2-1-2 0,-1 1-3 0,1-1-4 15,-2-1-1-15,2 3 0 0,-2-2-3 0,2 1-1 0,-1 0 1 16,1 1-1-16,-2-2 1 0,2 2-1 0,0-1 3 0,-1 1 0 0,-1 0 3 15,2 0 0-15,0 0 3 0,0 0 2 0,0 0 1 0,0 0 3 16,0 0 1-16,-2 0 0 0,2 0 1 0,0 0-1 0,0 0 1 16,0 0 0-16,0 0 0 0,0 0-4 0,0 0-2 0,0 0-2 0,0 1 0 15,0-1-3-15,0 2-2 0,2-1-3 0,-2-1-1 0,0 3 0 0,0-1-1 16,0-1-1-16,2 2 0 0,-1-1-1 0,-1 1 0 16,0 0 0-16,2-1 0 0,-1 0 1 0,-1 0-2 0,2-1 1 0,-2 2-1 15,2-1 0-15,-1-1 1 0,-1 1-1 0,3 1 0 0,-3-3 0 16,2 1 1-16,-2 0-1 0,3 1 0 0,-2 0 1 0,1-1-1 15,-1-1 0-15,-1 2 0 0,2-1 2 0,-2-1-2 0,3 2-1 0,-3-2 0 16,2 0 1-16,-2 1-1 0,2-1 2 0,-1 0 0 0,1 0-1 16,-1 0-1-16,-1 0 1 0,2 0 0 0,-2-1 2 0,0 1-1 0,2 0 0 15,-1-2 1-15,-1 2 2 0,0 0 0 0,2-1 0 0,-1 1 0 16,-1 0-1-16,0-2 2 0,2 2 1 0,-2 0 1 0,0 0 1 0,0 0 1 16,0 0-1-16,0 0 2 0,0-1-1 0,0 1 1 0,0 0-2 0,0-2 1 15,0 2 0-15,0 0 0 0,0-2-1 0,-2 1-1 0,2 0-1 16,0 1-1-16,-1-2-1 0,-1 1-1 0,2-1 1 0,-1 1-1 15,-1 1 0-15,2-2 1 0,-2 1-1 0,1 1-1 0,-1-2 1 0,2 2 0 16,-3-1 0-16,3 1 1 0,-2-2 0 0,2 2 0 0,-3 0 1 16,3-2-2-16,-2 2 1 0,1 0 0 0,-1-1 1 0,2 1-1 0,-4 0 2 15,4 0-2-15,-2 0 2 0,2-1-1 0,0 1 0 0,-1 0-1 16,-1 0 2-16,2 0-2 0,0 0 1 0,-1 0-2 0,1 0 1 0,0 0-2 16,-2 1-3-16,2-1-2 0,0 1-4 0,0-1-4 15,0 0-5-15,0 0-5 0,0 0-6 0,0 0-8 0,0 0-7 0,0 0-8 16,0 0-7-16,0 0-11 0,-2 0-9 0,2 0-9 0,0 2-13 0,-1 0-15 15,-1-1-18-15,2-1-23 0,0 0-23 0,-3 5-9 0,0-2 0 16,-1 0 2-16,1 1 6 0,-1-1 6 0,1 2 9 0,0 1 10 16,-1-2 8-16</inkml:trace>
  <inkml:trace contextRef="#ctx0" brushRef="#br0" timeOffset="234165.3587">11034 7968 8 0,'0'0'38'0,"0"-2"-3"0,2 1-3 0,-1-1-1 0,-1 2-3 0,0 0-1 16,0-1-1-16,0 1 2 0,2 0 0 0,-2 0 1 0,0 0 4 15,0 0 4-15,0 0 2 0,0 0 1 0,0 0 2 0,3 0 2 0,-2 0 2 16,-1 0 3-16,0 1 0 0,2-1 1 0,-2 0 2 0,1 0 1 16,-1 2 0-16,2-2 0 0,-2 1-1 0,3-1 0 0,-3 2 1 15,2-1 0-15,-2 1 3 0,3-2 2 0,-3 3 2 0,2-2 2 0,-1 1 3 16,1 1 4-16,0 0 3 0,-1-2 4 0,2 2 4 0,-3 0 3 16,2 0 1-16,0 0 0 0,0 0 1 0,-2 0-2 0,2 0-2 0,0 0 0 15,-1-1-3-15,-1 1-4 0,3-1-2 0,-3 3-4 0,2-2-3 0,-2 0-6 16,3 0-4-16,-3 0-4 0,2 0-4 0,-1 0-2 15,-1 0-5-15,2 2-2 0,-2-2-1 0,2-1-2 0,-2 2-2 0,1-1-1 16,-1 0 1-16,2 0-3 0,-1 0 0 0,-1 1 0 0,2-1 0 16,-2 0 0-16,2 2-2 0,-2-2 2 0,2 1 1 0,-2-1 0 0,0 0 1 15,2 0-2-15,-2 0 0 0,0 2-1 0,0-3 0 0,0 2 0 16,0-1-2-16,0 0 0 0,0 0 0 0,-2 1-2 0,2-1-1 0,0 0 0 16,0 0-3-16,0 2-1 0,-2-2 0 0,2 0-2 0,-2 1 0 15,2-1 1-15,-2 0-2 0,1 2 1 0,-1-2 0 0,1-1-1 0,-1 3-1 16,2-2-2-16,-2 2 1 0,-1-2 2 0,2 1 1 0,-1-1-1 15,0 2-3-15,-1-2-2 0,2 1 1 0,-1-1 0 0,0 0-1 0,-2 2-2 16,2-2-1-16,-1 0 0 0,2 0-1 0,-1-1 0 0,0 2 0 16,1-3-2-16,-1 2-5 0,2-1-5 0,-3-1-1 0,3 1-5 15,0-2-5-15,-2 0-5 0,2 1-8 0,0-1-6 0,0 0-7 0,0 0-10 16,0 0-12-16,0 0-11 0,2 0-16 0,-2-1-11 0,0 1-15 16,0 0-13-16,0-2-13 0,0 2-13 0,0-1-14 0,0-1-14 0,0 1-12 15,0 1-25-15,0 0-28 0,0 0-9 0,0 0-2 0,2-7 7 16,-1 2 9-16,1 0 12 0,-1 1 16 0,3-1 15 0,-3 1 18 0,2-1 17 15</inkml:trace>
  <inkml:trace contextRef="#ctx0" brushRef="#br0" timeOffset="235301.24">12096 7656 34 0,'0'0'54'0,"0"1"-4"0,0 0-8 16,0-1-5-16,0 2-1 0,0 0-6 0,0-1-2 0,0 1-2 15,2-1-2-15,0 2 0 0,-1-1-3 0,-1-1 0 0,3 2-1 0,-3-1-1 16,2-1 0-16,-2 1 2 0,2 1 0 0,-1-2 0 0,-1-1 0 16,0 2 0-16,2-1 1 0,0 1 1 0,-2-2 0 0,0 0 0 15,1 1-1-15,-1-1 0 0,0 2-1 0,2-2 1 0,-1 0-1 0,-1 1 0 16,3-1 0-16,-3 0-1 0,0 0 1 0,3 0 0 0,-3 0 0 15,2 0 0-15,-1-1 0 0,1 1 1 0,-2 0 1 0,0 0-2 16,2 0 1-16,-2-2 0 0,1 2 1 0,-1 0 1 0,0-1-1 0,2 1 1 16,-1 0 0-16,-1-2 0 0,0 2 1 0,0-1 0 0,0 1 1 15,0-2 1-15,0 2 2 0,0 0 0 0,0-1 2 0,0 1 0 0,0-2 3 16,0 1-2-16,0-1 1 0,-1 1 2 0,-1 1-2 0,2-2 0 16,0 1 0-16,-1-1 3 0,-1 1-2 0,2 1 1 0,-2-2 2 0,2 2-1 15,-1-1 3-15,-1 1 0 0,1 0 1 0,-1 0 0 0,-1 0 3 16,3 0 0-16,0 0 1 0,-3 0 0 0,3 0 1 0,0 0-1 0,-1 0-1 15,1 0-3-15,0 0-3 0,-2 0-2 0,2 0-5 0,0 0-2 16,0 0-4-16,0 1-3 0,0-1-2 0,0 2-5 0,0-2-4 0,2 0-2 16,-2 1-3-16,0 1-2 0,1-1-1 0,-1 1-2 0,0-1 0 15,2 1 0-15,-1-1 1 0,-1 1-1 0,0-1 1 0,3 1-1 16,-3-1 1-16,2 1 0 0,-1-1-2 0,1 1 1 0,-2-2 1 0,1 1-1 16,1 1 0-16,-2-2 0 0,2 1 1 0,-1-1-1 0,1 0 0 15,-1 0 0-15,-1 0-1 0,2 1-1 0,0-1 0 0,-1 0 2 16,-1 0 1-16,2 0 1 0,-2 0-2 0,2 0 0 0,-2 0 0 0,1 0 1 15,-1 0-1-15,0-1 1 0,0 1 1 0,0 0 0 0,0 0 3 16,0 0 0-16,0-1 0 0,0 1 2 0,0 0 0 0,0 0 1 16,0 0 2-16,0 0 0 0,0 0 2 0,0-2 1 0,-1 2-1 15,1 0-1-15,0 0-1 0,0 0-1 0,0 0-1 0,0-1-1 0,-2 1-1 16,2 0-2-16,0-2-1 0,0 2-5 0,-2-1-5 0,2-1-5 16,0 1-7-16,-1-1-8 0,1 1-10 0,-2-1-9 0,0 1-10 0,2-1-12 15,-3 1-12-15,2 1-12 0,-1 0-15 0,0 0-18 0,-1 1-20 0,3-1-23 16,-6 2-24-16,2 1-7 0,-1 0-5 0,-2 1 6 0,2 1 7 15,1-1 9-15,-1 2 12 0,0 0 11 0,1 0 11 0</inkml:trace>
  <inkml:trace contextRef="#ctx0" brushRef="#br0" timeOffset="235833.543">12123 7938 34 0,'0'-2'60'0,"2"2"1"0,-2 0 1 16,1 0 3-16,-1-1 1 0,2 1 2 0,-2 0 1 0,2 1 2 16,-1-1 1-16,-1 2 3 0,3-2 2 0,-3 1 2 0,2 0 3 0,-2 1 3 15,2-2 3-15,-1 2 2 0,1 1 3 0,-2-2 2 0,2 1 3 16,-1-1 5-16,1 2 3 0,-1-1 1 0,2-1 0 0,-3 2 0 0,2-1-2 16,-1 1-1-16,1-2-3 0,-1 2-4 0,-1-1-6 0,2 1-4 15,0 0-4-15,-1 0-7 0,-1 0-5 0,3 0-9 0,-3 0-9 16,2 1-5-16,-2-1-6 0,2 2-3 0,-1-1-2 0,-1 1-3 15,0-1-3-15,0 2-1 0,0-1-3 0,0-1 0 0,0 2-2 0,-1-1 0 16,1 1-1-16,-2-2 2 0,0 1 0 0,2 1 1 0,-3-2-1 0,3 1 0 16,-3 1-1-16,1-2 0 0,2 1 2 0,-3-1 0 15,2 1 1-15,-1-1-2 0,-1-1-1 0,0 2-3 0,2-3-2 0,-1 3-3 16,0-2-2-16,1 0-2 0,-1 0-1 0,0 1-1 0,1-2-1 0,-1 3-5 16,1-2-6-16,-1 0-4 0,0-2-7 0,2 1-4 0,-1 1-9 0,-1-2-7 15,2 0-9-15,0 1-11 0,0-2-10 0,-1 0-14 0,1 2-11 16,0-1-16-16,0-1-13 0,0 0-15 0,0 0-15 0,0 0-13 15,0 0-14-15,0-1-16 0,0-1-17 0,0 2-14 0,0 0-18 0,0 0-1 16,0 0 4-16,1-6 12 0,1 2 11 0,-1-1 14 0,1-1 14 16,1 3 15-16,0-1 18 0</inkml:trace>
  <inkml:trace contextRef="#ctx0" brushRef="#br0" timeOffset="236885.6653">13137 7677 4 0,'0'1'20'0,"1"-1"-2"0,-1 0 1 0,0 0-1 16,2-1 1-16,-1 1 2 0,-1 0 2 0,0-2 3 0,2 2 0 15,-2-1 2-15,0 1 3 0,2-2 1 0,-2 2 3 0,1 0 3 0,-1-1 4 16,0 1 1-16,2 0 3 0,-2 0 2 0,2 0 0 0,-2-2 1 0,0 2-3 16,1 0-1-16,-1 0-2 0,0 0-3 0,0 0-2 0,0 0-2 15,2-1-3-15,-2 1-4 0,1-2-3 0,-1 2-2 0,0 0-4 16,2 0-5-16,-2 0-1 0,0-1-2 0,0 1-3 0,0-2 0 0,0 2-2 15,0 0-1-15,2-1 0 0,-2 1 0 0,0-2 1 0,0 2 0 16,0-2 1-16,0 2 0 0,0 0 0 0,0 0 3 0,0 0 1 16,0 0 3-16,0 0 2 0,0 2 4 0,0-2 5 0,0 2 1 0,0-2 3 15,0 0 1-15,-2 1 3 0,2-1-1 0,0 0-1 0,0 0 1 0,0 0-3 16,0 2-2-16,0-2-1 0,0 1-3 0,0-1-3 16,0 2-3-16,0-1-2 0,0 1-2 0,0-1 0 0,0 1 0 0,0-1-2 15,0 1 0-15,0-1 0 0,0 1-1 0,2-1 0 0,-1 1 2 0,-1-1-2 16,2 1 0-16,-1-1 0 0,1 1-1 0,-2-1 0 0,3 1-3 15,-2-2-1-15,1 1-2 0,-1 1-2 0,1-1 1 0,-2-1-1 16,2 1-1-16,-1-1-1 0,1 2 1 0,0-2 0 0,-1 0 1 16,2 0 0-16,-3 0 0 0,2 0 0 0,0 0-3 0,-1 0 1 0,1 0 3 15,-1 0 1-15,1 0 1 0,-2 0 0 0,2 0 1 0,0 0 1 16,-2-2 1-16,0 2 1 0,0 0 0 0,0 0 2 0,0-1 1 0,0 1 5 16,0 0 4-16,0 0 1 0,0 0 0 0,0 0 1 0,0 0 2 0,0 0-1 15,0 0 1-15,0-1-2 0,0 1 1 0,0-2-1 0,-2 1 0 16,0 1-3-16,2-2-2 0,0 1-2 0,-2-1-3 0,2 1-2 15,-1-1-1-15,1 1-2 0,-2-1-3 0,2 1 0 0,-1-1 0 0,-1 2-3 16,2-1 1-16,0 1-1 0,-2-2-1 0,2 2 0 0,0-1-2 16,-1 1-2-16,-1-2-2 0,2 2-6 0,0 0-3 0,-1-1-6 0,1 1-7 15,-2 0-9-15,0 0-11 0,1 0-11 0,-1 0-14 0,0 0-15 16,1 1-15-16,1-1-23 0,0 0-27 0,0 0-14 0,-6 3-11 16,3 0-2-16,-2 0 0 0,3 2 6 0,-2-1 5 0,0 1 9 0,3-1 11 15,-3 1 13-15</inkml:trace>
  <inkml:trace contextRef="#ctx0" brushRef="#br0" timeOffset="237321.33">13175 7951 42 0,'1'0'92'0,"-1"2"9"0,0-2 5 16,2 1 7-16,0 1 0 0,-2-1-3 0,1 2-5 0,-1-1-6 0,2 1-5 16,-1 0-2-16,-1-2-3 0,2 2-5 0,-2 0-4 0,0 0-1 15,2 0-1-15,-1 0-2 0,-1 2 0 0,0-2 0 0,2 0-2 0,-2 1 2 16,1-1 1-16,-1 0 1 0,0 0 0 0,0 2 2 0,2-3 1 15,-2 3 2-15,0-2 1 0,2 2-1 0,0-2 1 16,-2 1 0-16,0 1-2 0,0-2 0 0,2 1-1 0,0 0-1 0,-2 1-1 16,0 0-3-16,0-1-1 0,0 1-4 0,-2 1-2 0,0-2-4 0,2 2-2 15,-2 0-4-15,0-1-3 0,0 1-3 0,2-1-7 0,-3 2-4 0,2-1-5 16,-1-1-4-16,0 0-5 0,-1 1-6 0,2-1-2 0,-1-1-5 16,0 2-3-16,1-1-5 0,-1-1-8 0,0 0-8 0,-1 1-8 0,2-2-10 15,-2 0-12-15,1 2-16 0,1-4-16 0,-1 2-19 0,1-1-16 16,-1-1-21-16,2 2-19 0,-2-3-17 0,1 0-18 0,-1 2-16 15,2-2-18-15,0-2-18 0,0 2-15 0,0 0-14 0,0 0 1 0,0 0 8 16,0 0 13-16,0-6 19 0,0 0 16 0,2 0 18 0,-1 2 20 16,1-2 18-16</inkml:trace>
  <inkml:trace contextRef="#ctx0" brushRef="#br0" timeOffset="238192.5806">14313 7689 37 0,'0'0'54'0,"0"0"-3"16,0 1-2-16,2 1-1 0,-2-1 0 0,0 1-2 0,1-1 0 0,-1-1-2 15,0 1 0-15,2 1 0 0,-2 0-3 0,2-1-2 0,-2-1-1 16,1 2-1-16,1-1-4 0,-1-1 0 0,-1 2-3 0,2-2-1 16,-2 1-3-16,2-1-1 0,-1 2-3 0,1-2-1 0,-1 0-3 0,-1 1 0 15,2-1-2-15,1 0 1 0,-2 0 0 0,-1 0 0 0,2 0 0 16,-1 0 0-16,-1 0 0 0,2 0 0 0,-2 0-2 0,0 0 1 0,2-1 1 16,-2 1 0-16,1 0 0 0,-1 0 1 0,0 0 2 0,2 0 1 15,-2 0 3-15,0 0 2 0,0-2 1 0,0 2 1 0,0 0 1 0,0-1 1 16,0 1 0-16,0-2 0 0,-2 2 2 0,2-1-1 0,0-1 1 15,-1 2 1-15,1-3 1 0,-2 1 0 0,0 1 1 0,2 0 2 0,-3-1-1 16,3 1 2-16,-1 1 2 0,-2-2 3 0,3 1 3 0,0 1 6 16,-2 0 3-16,2-2 5 0,0 2 1 0,-1 0 3 0,1 0 0 0,0 0 2 15,0 0-2-15,0 0 1 0,-2 0-2 0,2 2-2 16,0-2-5-16,0 0-5 0,0 0-5 0,0 0-6 0,0 0-5 0,0 1-7 16,0-1-5-16,0 0-6 0,0 0-7 0,0 0-7 0,0 2-8 0,0-2-9 15,0 0-9-15,0 0-10 0,0 0-9 0,0 0-8 0,0 1-13 16,0-1-10-16,-1 2-15 0,-1-1-13 0,2 0-16 0,0 1-16 0,-2 1-18 15,2-3-22-15,-4 5-26 0,0-2-9 0,1 2 1 0,1-1 5 16,-2 0 4-16,-1 2 11 0,1-2 11 0,0 3 12 0,-1-1 14 16</inkml:trace>
  <inkml:trace contextRef="#ctx0" brushRef="#br0" timeOffset="238816.5289">14304 7992 25 0,'0'-2'50'0,"0"2"-1"0,0-1-1 0,0 1-1 0,3 0 1 15,-3 0-1-15,1 0 1 0,-1 0 3 0,0 0 0 0,2 0 3 0,-1 1 2 16,-1-1 2-16,0 2 0 0,2-2 5 0,-2 1 0 0,0-1 3 16,2 2 3-16,-2-2 2 0,1 1 0 0,-1-1 4 0,0 1 2 15,2 1 0-15,0-2 1 0,-2 2 3 0,0-1 2 0,1-1 3 0,-1 2 3 16,0-1 3-16,3 1 2 0,-3-1-1 0,2 1 3 0,-2-1-2 0,2 1-1 15,-1 0-2-15,1 0-1 0,-1 1-3 0,-1-1 1 0,2 1-6 16,1 0-3-16,-2 0-6 0,-1 1-5 0,2-1-4 0,-1 2-4 0,-1-2-3 16,0 1-1-16,2-1-2 0,-2 0-2 0,0 2 1 0,0-1-2 15,0-1-2-15,0 0 0 0,0 0-3 0,0 2-1 0,0-2 0 16,0 1-3-16,0 0-1 0,0 1-1 0,0 0 0 0,0-2-1 0,0 2-2 16,-2-1-2-16,2 0-2 0,0-1 0 0,-1 2-2 0,-1-3-2 15,2 3 0-15,0 0 2 0,0-2 1 0,-1 1 1 0,-2 0-1 0,3 1 2 16,0 0-1-16,-2-1 1 0,2 0 1 0,0 1 1 0,-1-2 0 15,1 2-1-15,-2-2 0 0,2 1 0 0,-3-1 1 0,3 2-3 0,0-2 0 16,-2 1 1-16,1 1-3 0,-1-2-2 0,2 0-2 16,-1 0 0-16,1 0-1 0,-2 0-4 0,0-2-2 0,2 2-1 0,0-1-2 15,-1-1-4-15,1 1-2 0,-2-1-1 0,2 1-3 0,0-2-2 16,-2 1-1-16,2-1 1 0,0 2-4 0,0-2-4 0,0 0-2 0,0 0-4 16,0 0-5-16,0 0-6 0,0 0-7 0,0 0-8 0,0 0-12 15,0 0-11-15,0 0-15 0,0 0-21 0,0 0-20 0,0 0-24 0,0-2-22 16,0 2-25-16,-1-1-19 0,-1 1-18 0,2 0-19 0,-1-2-19 15,1 2-21-15,0 0-22 0,0 0-9 0,0 0 0 0,-6 0 10 0,6 0 14 16,-7 0 21-16,1 0 23 0,-1 0 23 0,7 0 26 0,-6 2 21 16</inkml:trace>
  <inkml:trace contextRef="#ctx0" brushRef="#br0" timeOffset="251298.3939">15951 7989 63 0,'0'-2'94'0,"-1"2"10"0,1-3 8 0,-2 3 5 0,2-1 1 0,0-1 2 16,0 2 1-16,-2 0 2 0,2-1 4 0,0 1 7 0,0 0 3 0,-1 0 5 15,1 0 5-15,0 1 5 0,-2-1 1 0,2 0 2 0,0 0 1 0,0 0 1 16,0 0-1-16,0 0-3 0,0 0-2 0,-1 0-3 0,1 0-7 16,0 0-8-16,-2 0-7 0,2 0-7 0,-3 0-7 0,3 0-8 15,0 0-5-15,0 0-4 0,0 0-6 0,-1 0-1 0,1 0-4 0,0 0-1 16,0 2-1-16,0-2 0 0,0 0 1 0,0 0-1 0,0 0 1 15,0 0 2-15,-2 0 0 0,2 1-1 0,0-1 0 0,0 0-1 16,0 0 0-16,-2 0-3 0,2 0-2 0,0 0-2 0,0 0-4 16,0 0-4-16,0 0-3 0,-1 0-5 0,1 0-5 0,0 0-4 0,0 0-5 15,0 0-4-15,0 0-4 0,0 0-3 0,0 0-4 0,0 0-5 16,0 0-4-16,0 0-4 0,0 0-2 0,0 0-5 0,0 0-6 0,0 0-10 16,0 0-11-16,0 0-21 0,0 0-24 0,0-1-31 0,1 1-32 15,-1-2-43-15,0 2-51 0,-1 0-46 0,-1-1-46 0,2 1-52 0,0 0-54 16,0 0-26-16,-5-2-12 0,1 1 1 0,4 1 7 0,-8 0 17 0,-2 1 23 15,2 1 28-15,0-1 31 0,0 2 45 0,1 0 48 0</inkml:trace>
  <inkml:trace contextRef="#ctx0" brushRef="#br0" timeOffset="293949.3231">8991 8803 37 0,'0'0'75'0,"3"-2"3"0,-1 2 2 0,1-1-2 0,-1 0 0 16,1-1-2-16,-1 1 0 0,2-1 0 0,-1 2-2 0,0-3 1 0,1 2 2 15,-1-1-1-15,0 1 3 0,0-1 1 0,-1 0 4 0,1 2 6 16,0-1 5-16,0 0 8 0,0-2 5 0,-1 1 7 0,1 1 5 0,-1-1 5 16,-1-1 2-16,1 2-1 0,1-1-3 0,-1-1-3 0,-1 0-4 15,1 0-5-15,1 0-7 0,-1 0-6 0,-1 0-7 0,-1-1-7 0,2 2-7 16,-2-1-7-16,3 0-10 0,-2 0-7 0,-1 0-4 15,0 0-4-15,2 0 2 0,-2 2 3 0,0-2 1 0,0 1 5 0,0 1 3 16,0-1 0-16,0-1 0 0,0 2 1 0,0-3-2 0,0 3 3 16,-2-2-2-16,2 2 2 0,0-4-2 0,-4 2-3 0,4 0-1 0,-2-1-4 15,-1-1 1-15,2 1-2 0,-3-1 1 0,1-1 3 0,0 2 2 16,0-2-1-16,-1 1-2 0,1 1-4 0,-3-1-2 0,3 1-2 0,-2-1-2 16,0 1 2-16,1 1 0 0,0 0-1 0,-2 0-1 0,2 0-1 15,-1-1-5-15,0 2-5 0,0 0-3 0,2 1-3 0,-2-1-1 0,0 1-1 16,-1-1 0-16,3 2 0 0,-2-1 0 0,1 1 2 0,-1 0 0 15,0 0-1-15,-1 0-2 0,3 1-3 0,-2-1-2 0,0 2-3 0,0-1 0 16,2 1-1-16,-2-1-1 0,-1 1 0 0,0 0 0 0,1 0 0 16,0 1-1-16,0 0-1 0,-2 2-3 0,2-2-1 0,-1 1-1 15,1-1 2-15,0 3 3 0,0-1 3 0,-1-1 2 0,0 2 1 0,1 0 2 16,0 0 0-16,0 0 2 0,-1 2 2 0,0-1 2 0,1 1 3 16,0-1 1-16,1 1 1 0,0 1-2 0,-2-2 0 0,2 1-4 0,0-1-3 15,1 2-3-15,0-1-2 0,0-1-1 0,1 1-1 0,-1-1 0 16,1 2-1-16,-1-2-3 0,0 3-6 0,1-2-1 0,0 2-1 15,0-1-1-15,0 1 0 0,2-1 0 0,-3 0 2 0,3 1 0 16,0 0 1-16,0-2-1 0,0 3 2 0,0-2-1 0,0 0-2 0,0-1 0 16,0 1 2-16,2-2-1 0,-1 1 2 0,-1-1 1 0,0 0 3 0,2 1-1 15,-2 0 0-15,0-1 1 0,4-1 1 0,-4 2-1 0,2-1 1 16,0-1-1-16,-1 0-2 0,-1 0 1 0,3 0 1 0,-3-1 1 0,2 1-1 16,0-2-1-16,-1 1-2 0,1-1 0 0,-1 0-3 0,1 1 1 15,1 0-1-15,-1-1 1 0,-1-1 0 0,1 2 1 0,1-2 1 0,0 0 0 16,-1 0 1-16,-1 0 0 0,2-1 0 0,-1 3 1 0,1-2 1 15,0 0 0-15,1-1-1 0,-1 1 0 0,0-1-1 0,0 2 0 0,2-3 0 16,-2 2-1-16,0-1 1 0,0-1-3 0,2 1-1 0,-2 1 0 16,2-3-1-16,1 3 0 0,0-3-1 0,-1 1 0 0,0 0-1 15,2 1 1-15,-1-2 2 0,1 2-4 0,0-2-5 0,-1 0-7 0,1 0-6 16,0-2-9-16,0 2-10 0,-1-2-13 0,-1 2-15 16,3-1-16-16,-2 0-18 0,2-2-19 0,-2 0-18 0,1 0-19 0,0 0-21 0,0-2-20 15,-1 1-25-15,-1-1-19 0,1-1-21 0,2 0-12 16,-3 0-12-16,0 0-6 0,-1 1-8 0,-2 0-9 0,3 0-10 0,-2-1-9 0,0 0-3 15,2 2 9-15,-2-1 13 0,0-1 24 0,-1 2 23 16,1-2 26-16,0 0 27 0,2 1 23 0,-2-1 22 0</inkml:trace>
  <inkml:trace contextRef="#ctx0" brushRef="#br0" timeOffset="294337.5183">9326 8881 38 0,'-1'0'123'0,"-1"0"14"0,0 2 14 15,1-1 24-15,1 1 31 0,-2-1 27 0,2-1 27 0,0 2 7 16,0-1-5-16,2-1-9 0,-2 2-11 0,3-2-9 0,-3 1-7 15,3-1-8-15,-1 1-7 0,0-1-9 0,1 0-9 0,0 2-21 0,0-2-27 16,2 2-25-16,-1-1-25 0,1-1-19 0,0 0-14 0,1 2-7 16,-1-2-4-16,0 1-3 0,3-1-3 0,-2 0 0 0,2 2-5 15,-1-2-1-15,2 0-2 0,-1-2-2 0,0 2 0 0,1 0-1 0,0 0-2 16,1-1-2-16,-2-1-2 0,4 2-4 0,-2-1-3 0,-2-1-6 16,3 0-2-16,0 1-5 0,-3 0-1 0,3-1-5 0,-1 1-9 0,-2 1-10 15,0-2-11-15,-1 2-11 0,0 0-12 0,-3-1-12 0,1 1-12 0,-2 0-12 16,1 0-11-16,-3 0-12 0,2 0-15 0,-3 0-18 0,0 1-20 15,0-1-18-15,-3 2-17 0,2-1-11 0,-1 1-10 0,-3 0-9 16,0 0-8-16,-1 1-12 0,1 2-17 0,-4-2-6 0,1 3-3 0,-2-4 6 16,0 5 12-16,0-1 16 0,0-1 21 0,-2 0 22 0,2 1 21 15,1 0 19-15</inkml:trace>
  <inkml:trace contextRef="#ctx0" brushRef="#br0" timeOffset="294691.557">9236 9123 72 0,'-3'0'131'0,"3"1"10"0,-2-1 15 0,2 0 17 16,-1 2 21-16,1-2 28 0,0 1 17 0,1-1 14 0,-1 0-1 0,2 0-9 15,0 0-5-15,1 0-8 0,0 0-4 0,0-1-2 0,2 1-2 16,-2-2-6-16,3 2-4 0,1 0-7 0,-1-1-16 0,-1 1-20 0,3 0-16 15,-1 0-14-15,0-2-9 0,1 2-9 0,0-2-6 0,1 2-5 16,-2 0-6-16,1-1-7 0,0 1-6 0,1 0-8 0,-3-1-7 0,2 1-6 16,0 0-8-16,0 0-6 0,-2 0-6 0,-1 0-4 0,3 0-5 15,-2 0-4-15,0 0-3 0,2 0-3 0,-3 0-3 0,3 1-3 16,0-1-1-16,-2 0 0 0,1 1 0 0,-1-1-2 0,-1 0 1 16,2 0-2-16,0 0-5 0,-1 0-7 0,-1 0-13 0,0 0-13 0,-1 0-20 15,1 0-23-15,0 0-24 0,-2 0-23 0,2 0-31 0,-2 0-30 0,0 0-36 16,1 0-36-16,0 0-37 0,-2 0-35 0,-2 0-39 15,0 0-41-15,0 0-21 0,0 0-10 0,0 0 8 0,0 0 13 0,0 0 23 16,0 0 22-16,0 0 27 0,1 7 33 0,-1-7 33 0,0 0 36 0</inkml:trace>
  <inkml:trace contextRef="#ctx0" brushRef="#br0" timeOffset="296556.8618">10177 8558 41 0,'0'-2'83'0,"0"-1"6"0,0 1 7 0,0-1 4 0,0 2-3 16,0-1-5-16,0-1-6 0,0 3-3 0,-1-2-3 0,-1 1 3 16,2 1 3-16,0 0 3 0,-1 0 2 0,-1 0 6 0,2 0 5 0,-2 0 4 15,1 0 4-15,-1 0 5 0,2 0 4 0,-2-1 3 0,1 1-1 16,-1 0-1-16,1 0-4 0,-1 0-4 0,0 0-6 0,-1 0-6 0,2 0-7 16,-1 0-8-16,-2 0-9 0,2 0-7 0,-1 1-8 0,1-1-6 15,-1 1-5-15,1 1-3 0,-1-2 1 0,0 2 0 0,1-1 1 16,-1 2 0-16,0-1-1 0,1-1-3 0,0 1 0 0,0 1-3 15,2-2-2-15,-2 0-1 0,1 3-2 0,1-1-4 0,-2 1-3 0,2 1-7 16,0-1-4-16,-1 1-6 0,1 1-3 0,0 0-4 0,0 1-1 16,1 1-1-16,-1-3-1 0,0 3-1 0,2 0-1 0,-1-1 2 0,-1 1 0 15,2 1-1-15,0 0 3 0,0-2 1 0,0 2 2 0,0 1 1 16,-1-2 3-16,1 2 0 0,-1-2 0 0,1 2 0 0,-2 0 2 16,2-1 1-16,-1 1 1 0,1-1 2 0,-1 0 0 0,-1 0 3 0,0-1 1 15,2 1-1-15,-2 0-1 0,0 0-1 0,0 1 0 0,0-1 2 0,0 0-2 16,0 0-3-16,-2 0-1 0,2 2 0 0,-3-2 0 0,2 1-2 15,-1-1-2-15,0-1-2 0,-1 1-2 0,0 0 0 0,-1-2-3 16,0 1-1-16,1-1-1 0,0-1-3 0,-2 2 2 0,2-3 2 0,0 2-1 16,-1-3 0-16,1 1 0 0,-1-1-1 0,1 1 1 0,-2-4-2 0,3 2 1 15,-1-1 1-15,2 1 0 0,-1-3 0 0,0 1-1 0,1 1 3 16,1-2-2-16,-2 0 1 0,2-2-1 0,0 1-1 16,0 1-2-16,0 0 0 0,0-2 0 0,0 2 0 0,0-1-1 0,0 1-3 0,0-2-1 15,0 1-1-15,0 1-1 0,0-2-1 0,0 2-1 0,0 0 0 16,0-1 2-16,2 1 1 0,-2-2 0 0,0 2 3 0,0 0-1 15,1 0-1-15,-1 0 0 0,0 0 0 0,0 0 2 0,0 0 0 16,0 0 2-16,0 0 0 0,0 0-1 0,0 2 0 0,0-2-2 0,0 1-1 16,0-1-2-16,0 0-1 0,0 2 0 0,0-2 1 0,0 1 2 15,2 1 3-15,0-1 0 0,-1 1 1 0,1-2 1 0,-1 3 0 0,1-2 1 16,3 0-1-16,-2 1 1 0,1 1 1 0,-1 0 2 0,1 0 0 0,-1 0-1 16,0 0 1-16,0 0-1 0,-1 2-1 0,3-1-1 0,-2-1 2 15,-1 1 0-15,2 1-1 0,-1 0 1 0,0 1 0 0,-1-2 1 0,1 2 0 16,-1-1 1-16,-1 1 0 0,1 1 0 0,1-1 0 0,-3 1 1 15,2 1 0-15,-1-2 1 0,-1 2 2 0,0-1 1 0,2 1 1 16,-2-2 2-16,0 1 1 0,0 0 1 0,0 1 0 0,0 0 0 0,0-1 4 16,0 1 1-16,0 1 2 0,-2-2 3 0,2 1 0 0,0-1 0 15,-1 2-3-15,-1 0-2 0,2-1 0 0,0-1-1 0,-1-1 0 0,-1 2-1 16,2-1 0-16,0 1-2 0,0-1-2 0,0-1-3 0,-2 2-2 16,2-3-2-16,0 2-2 0,-1-1-2 0,-1-1 2 15,2 0-1-15,0 1 1 0,-1 0-2 0,1 0-1 0,-2-1-1 0,2-1 0 0,0 2 1 16,0-1 1-16,-2-1 0 0,2 1 0 0,0 0-1 15,0 0 0-15,0 0 0 0,0-1-1 0,0 0 0 0,2 1 1 0,-2 0 2 0,0-2 2 16,2 1 0-16,-1 1-1 0,-1-4 1 0,0 4 0 0,2-4 0 16,-1 2 1-16,-1 0-1 0,2-1 0 0,-2-1 0 0,0 1 2 15,0-1-1-15,2-1-2 0,-1 0-3 0,-1 2-4 0,2-2-2 0,-1 0-3 16,1 0-4-16,-2 0-6 0,2 0-9 0,-1 0-10 0,2 0-13 16,0-2-9-16,-1 2-14 0,-1 0-15 0,1-1-15 0,0 1-16 0,1 0-17 15,0-2-20-15,-1 2-18 0,1-1-16 0,-1 1-17 0,1-2-16 0,-2 2-19 16,2-1-20-16,-3 1-13 0,0 0-10 0,0 0 2 15,5-3 10-15,-5 3 13 0,3-2 14 0,-3 2 21 0,5-4 18 0,-2 2 21 16,-3 2 21-16</inkml:trace>
  <inkml:trace contextRef="#ctx0" brushRef="#br0" timeOffset="302867.4373">10663 8833 25 0,'-2'0'28'0,"2"0"-1"0,-2 0-2 16,2-1 0-16,-1 1 0 0,-1-2 2 0,2 2 0 0,-3 0 1 0,3 0 1 16,-2 0 1-16,2 0 3 0,-1 0 0 0,1 0 3 0,-2 2 0 15,2-2 1-15,0 1 1 0,-2-1 1 0,2 2-1 0,0-2 1 0,0 0-1 16,0 0-1-16,-1 0-1 0,1 0-1 0,-2 1-3 0,2-1-2 16,0 0-2-16,-4 0-1 0,4 2-5 0,-2-2-1 0,2 0-1 0,-1 0-1 15,-1 1 0-15,2-1 0 0,0 0-2 0,-1 0 2 0,-1 0 1 16,2 0 2-16,0 0 3 0,-2 0 1 0,2 0 1 0,-1 0 3 15,-1-1 2-15,2 1 0 0,0 0 1 0,-1-2 1 0,-1 2 0 16,2-1-1-16,0 1-1 0,-2 0-1 0,2-2-3 0,0 1-2 16,-1-1-3-16,1 2-3 0,-2-1-1 0,2 1-3 0,0-2-3 0,0 2-2 15,0-3-2-15,0 3-2 0,0-1-1 0,0-1-3 0,0 0 0 0,0 2-1 16,0-2-1-16,0 0-1 0,0 1 0 0,0-2 0 0,2 1-1 16,-2 1 0-16,1-2 0 0,-1 1 0 0,2 0 0 0,-2 0 0 0,3-1 1 15,-3 1 0-15,2-1 0 0,-1 2 0 0,1-2 0 0,0 1 0 16,-1-1 0-16,2 2-1 0,-1-2 2 0,-2 1-1 0,4 1 0 0,-2-2 2 15,-1 1 0-15,1 1 0 0,1-1 0 0,-1 0 3 0,1 1 1 16,0 0 2-16,-1 1 1 0,1-2 4 0,0 1 1 0,-1-1 1 16,2 1 3-16,-1-1 2 0,1 2 2 0,-3 0 4 0,3-1 2 0,-1 1 4 15,-2 0 3-15,3 0 3 0,-3 0 1 0,2 1 2 0,-1-1 3 16,0 2 1-16,0 1 4 0,0-2 1 0,1 2 2 0,0 0 3 0,-1 0 3 16,0 2 2-16,1-2-1 0,-2 1-1 0,1 1-3 0,0-1-2 15,-1 2-2-15,2-2-3 0,-1 3-1 0,-2-1-3 0,2-1-4 0,-1 2-1 16,-1 0-3-16,0 0-4 0,3 1-3 0,-3 0-3 15,0-1 0-15,0 1-1 0,0 1 0 0,0-2 1 0,0 2-2 0,0 0 2 16,0 1-2-16,-3 0 3 0,3-2 4 0,-1 3 1 0,-1-2 3 16,0 2-3-16,-1-1-1 0,2 1-2 0,-3-1 0 0,3 1 0 0,-4-2-2 15,3 0-1-15,-1 1-2 0,-2 0 0 0,1 0-3 0,-1-1-1 0,2 1-4 16,-2-1-4-16,2 0-1 0,-2 0-3 0,0-1 1 0,1 1-1 16,-1-2-1-16,0 1-2 0,-1 0-2 0,3-1 0 0,-2 0 2 0,-1-1-1 15,1 2 0-15,0-2-3 0,2-2 0 0,-2 2 0 0,2 0 0 16,0-2 0-16,0 0-2 0,-2 0 2 0,2-1 1 0,0-1-1 15,1 1 2-15,-1 0 0 0,1-2-3 0,-1 1 0 0,0-1-2 0,0-1-1 16,1 0-1-16,-4 0-3 0,3 0-3 0,0 0-1 0,1-1-2 16,-1-1-3-16,-2 1-2 0,2-1 0 0,0 1-3 0,-2-1-1 15,2 1 0-15,0-1 1 0,0-1 0 0,-2 0 1 0,3 2 1 0,-1-4 0 16,0 2 4-16,1 0 2 0,-1 0 1 0,2-1 2 0,-1 0 0 0,0 0 1 16,0 1 1-16,0-1 1 0,0-1 1 0,2 2 1 0,-1-1 0 15,-1 1-1-15,2-2 1 0,0 2 1 0,0 0 0 0,0 0 1 16,0 0 0-16,0 2 0 0,0-2-3 0,2 1 1 15,-1-1 0-15,1 2 0 0,0-1 0 0,0 0 2 0,0 1 0 0,1 0 2 0,-1-1 2 16,1 1 2-16,-1 1 1 0,2 0 3 0,-2-2 4 0,4 2 1 16,-1 0 2-16,1 0 3 0,-1 0 1 0,1 2 3 0,-1-2 3 0,2 0-1 15,0 1 3-15,0 1-3 0,1 0 0 0,-2 0 0 0,3 0-2 16,-2 1 0-16,-1-2 0 0,1 2 0 0,-1 0-2 0,1-1 0 0,0 2-2 16,-1-3-2-16,-1 4-2 0,0-2 0 0,-1 0 0 0,1 0 0 15,-2 0 0-15,2 0 0 0,-2 0-2 0,1 0-1 0,-1 2-2 0,0-4 0 16,-1 2 0-16,2 0 0 0,-2 0-2 0,1 0 0 0,-2-1-1 15,1-1-1-15,1 2 0 0,0 0-4 0,-1-2-4 0,1 3-8 0,0-3-11 16,-1-1-13-16,1 2-16 0,0-1-18 0,0 1-21 0,0-1-19 16,-1-1-15-16,1 0-18 0,-1-1-14 0,1 1-17 0,0-2-12 0,-1 1-19 15,1-1-19-15,-3 2-17 0,0 0-17 0,3-3-1 0,2 0 9 16,-1 0 15-16,-4 3 16 0,2-4 19 0,1-1 18 0,-1 0 16 16,-1 1 16-16</inkml:trace>
  <inkml:trace contextRef="#ctx0" brushRef="#br0" timeOffset="304142.5533">10833 9065 47 0,'0'0'81'15,"2"0"5"-15,-1 0 3 0,-1 0 3 0,2 0-6 0,-2 0-7 16,2 0-10-16,-1 0-7 0,-1 0-7 0,2 0-6 0,-1 0-6 0,-1 0-1 16,0 0-5-16,2 0-3 0,-2 0 0 0,2 0-2 0,-1 0-1 15,-1-1-2-15,2 0 1 0,-1 1-2 0,-1 0 1 0,2-2 1 0,-2 2 1 16,3-1 0-16,-2 1 1 0,-1 0-1 0,3-2 2 0,-3 1-2 16,2-1 2-16,0 1 0 0,-1-1-1 0,-1-1 2 0,2 2 0 15,1-1 2-15,-1 0-1 0,-1 0 0 0,1-1 0 0,1-2-1 16,0 1-2-16,-1 0-3 0,2-1-1 0,0 0-3 0,-1-1-3 0,0 0-3 15,0 0-2-15,0 0-3 0,-1-1-1 0,3 1-3 0,-4-2-3 16,3 1-3-16,0-1-2 0,-1 2-1 0,0-1-1 0,1-1 1 0,-3 1 1 16,4 1 0-16,-2-2 0 0,-1 1 2 0,1-1-1 0,0 2-1 15,0 0 0-15,0-1-1 0,-1 1 1 0,-1 1-1 0,1-1 1 16,1 0 0-16,-1 2-1 0,-1-1 0 0,1 1-1 0,0 0 0 0,-1 0 0 16,-1 1 0-16,2 0 0 0,0 0 1 0,-1-1 0 0,-1 2 0 0,0-1 0 15,2 0-2-15,-1 2 0 0,-1-1 2 0,0-1 0 0,0 2 0 16,3-1 0-16,-3-1 0 0,0 3-1 0,0-2-1 0,0 1 0 0,0 0 1 15,2-1-1-15,-2 1 0 0,0 1 2 0,0 0 0 0,0-2 1 16,0 2 0-16,0 0 2 0,0-1 0 0,0-1 2 0,0 2 3 0,0 0 1 16,0 0 4-16,0 0 2 0,0 0 2 0,0 0 1 0,0 0 2 15,0 0 2-15,-2 2 1 0,2-2 3 0,0 1 0 0,0-1 0 16,0 0 0-16,0 0 1 0,0 0 0 0,0 0-2 0,0 0-3 0,0 0-1 16,0 0-1-16,0 0-2 0,0 0-1 0,0 0-1 0,0 0-3 15,0 0 0-15,0 0-3 0,0 0-1 0,0 0-1 0,0 0-1 16,0 0-3-16,0 0 0 0,0 0 1 0,0 0 0 0,0 0-2 0,0 0 0 15,0 0-1-15,0 0 1 0,0 0-1 0,0 0 0 0,0 0 1 16,0 0 1-16,0 0 0 0,0 0 1 0,0 0 1 0,0 0 0 16,0 0 0-16,0 0 0 0,0 0 1 0,0 0 0 0,0 0-1 0,0 0 1 15,0 0 2-15,0 0 0 0,0 0-2 0,0 0 0 0,0 0-1 16,0 0 0-16,0 0 0 0,0 0-1 0,0 0 0 0,0 0 0 0,0 0 0 16,0 0 0-16,0 0 1 0,0 0 0 0,0 0-3 0,0 0-1 0,0 0 1 15,0 0-1-15,0 0 0 0,0 0 0 0,0 0-1 0,0 0 1 16,0 0 0-16,0 0-1 0,0 0-1 0,0 0-1 0,0 0-1 0,0 0 0 15,0 0 0-15,0 0 1 0,0 0 0 0,0 0 0 0,0 0 0 16,0 0-1-16,0 0 0 0,0 0-1 0,0 0 0 0,0-1 1 16,0 1 1-16,0 0 0 0,0 0 0 0,0 0 0 0,0 0 1 15,0-2 0-15,0 2 1 0,0 0-1 0,0 0 0 0,0-1 0 0,2 1-2 16,-2-2-1-16,1 2 1 0,-1 0 1 0,0-1 0 0,0 1 1 16,0-2 0-16,0 2 0 0,0-2-2 0,2 2 0 0,-2 0-1 15,0-1 0-15,0 0 0 0,1 1 1 0,-1 0 1 0,0-2 1 0,0 1-2 16,0 1 0-16,2 0 0 0,-2-2 0 0,0 2 0 0,0-1 2 15,0 1 1-15,0 0 0 0,0-2 0 0,0 2-2 0,0-1 1 16,0 1 0-16,0-2 1 0,0 2 0 0,0 0-1 0,0 0-1 0,0 0 2 16,0 0 0-16,0 0-2 0,0 0-1 0,0 0 0 0,0 2 1 0,0-2 2 15,0 0 2-15,0 0-1 0,0 1 3 0,0-1 2 0,0 2 2 16,0-2 1-16,0 0 2 0,0 1 3 0,0-1 2 0,0 2 4 0,0-2 4 16,0 1 1-16,0 1 2 0,0-2 1 0,0 1 0 0,0 0 0 0,0 1-2 15,0 0-1-15,0-1-2 0,0 2 1 0,0 0-2 0,0 2-3 16,0-3-1-16,0 3 0 0,0 0-2 0,0 1-2 0,0-2-2 15,0 2 0-15,0 0 0 0,0-1 0 0,0 1-1 0,-2 0 1 0,2 0 1 16,0 1 3-16,0-1-1 0,0 0 1 0,0 0-2 0,0 2-1 16,0-3 1-16,0 2 1 0,0-1 2 0,0 0 1 0,0 1 2 15,0-1 2-15,0 0 3 0,0 0 2 0,0 0-3 0,0-1-2 0,0 2 1 16,0-1 0-16,0-1 0 0,0 1 0 0,0 0 1 0,-1 0-1 16,1-1-1-16,-2 0 1 0,2 1-1 0,0 0-3 0,0 0 0 15,0 0-1-15,0 0 0 0,0 0 1 0,0 0 1 0,0-1 1 0,0 1 1 16,0 0-1-16,0 0-1 0,0-1-1 0,0 2-3 0,0-3-3 15,0 1 0-15,0 1 1 0,0-2-3 0,0 2-4 0,0-2-1 16,0 1-1-16,2 0-1 0,-2-1-3 0,0 0 1 0,0 1 0 0,0 0 0 16,0-1 0-16,0 1-2 0,0-3 1 0,0 3-1 0,0-2-1 15,0 2 0-15,0-2 2 0,0-1 0 0,0 0-1 0,0 1 2 0,0 0 0 16,0-1 1-16,0 1-3 0,0 0 1 0,0-2-1 0,0 2 3 0,0-1 1 16,0 2-1-16,0-1 1 0,1 0 1 0,-1 0 0 0,0 0-1 15,0 0 0-15,0 0-2 0,0 0-1 0,0-1-1 0,0 1 1 0,0 0 1 16,0-2-2-16,0 1 1 0,0-1-2 0,0-1-3 0,0 0-2 15,0 2 2-15,0-2-1 0,0 0 0 0,0 0-2 0,0 0-1 0,0 0-1 16,0-2-2-16,0 2-6 0,0 0-5 0,0 0-2 0,0 0-6 16,0 0-5-16,2 0-7 0,-2 0-10 0,0 0-14 0,0-1-12 0,0 1-16 15,0-2-14-15,2 2-18 0,-2-1-20 0,0 1-14 0,0 0-14 16,0-2-13-16,0 2-10 0,-2-1-15 0,2 1-14 0,0 0-18 16,0 0-19-16,0 0-4 0,0 0 7 0,0 0 12 0,0 0 13 15,0 0 19-15,0 0 19 0,0 0 19 0,-2-5 19 0,2 5 16 0</inkml:trace>
  <inkml:trace contextRef="#ctx0" brushRef="#br0" timeOffset="307155.361">11081 8803 35 0,'0'0'49'0,"0"0"-3"0,0 2-2 0,2-1-3 16,1-1 0-16,-1 2-2 0,-1-1 1 0,1-1 0 0,1 0 3 0,0 2-1 16,1-2 1-16,0 1 1 0,-1 1 0 0,2-2 2 0,-2 0 0 15,2 1-2-15,-2-1 0 0,2 2-3 0,-2-2-1 0,3 0-2 0,-1 0-1 16,-2 1-1-16,2-1-1 0,-2 1-1 0,2-1 0 15,1 0-1-15,0 0-1 0,-1 0 0 0,0 0-2 0,2 0 2 0,-1 0-2 0,1 0-1 16,-2-1-2-16,0 0-2 0,2 1-2 0,-1 0-2 16,1-2-3-16,-2 1-2 0,0 1-2 0,0-2-2 0,-2 1 0 0,2 1-4 15,-1-2-1-15,-1 1 0 0,1-1-1 0,-1 2-1 0,0-1 0 0,0-1 0 16,-1 2 2-16,0-2-2 0,-1 2 0 0,2 0 1 0,-3-1 1 16,2 1 2-16,0-1 0 0,0 1 0 0,-2 0 1 0,0 0 1 0,0 0 0 15,0 0 0-15,0 0 2 0,0 0 2 0,0 0 2 0,0 0 2 16,0 0 4-16,0 1 0 0,0-1 0 0,0 0 2 0,-2 1 1 0,2-1 3 15,0 0 1-15,0 2 1 0,0-2-2 0,-2 0 3 0,2 2 0 16,0-1 0-16,-2 2-2 0,2-1 2 0,0-1-1 0,-1 1-1 16,-1 1 2-16,2 1 2 0,-3-1 2 0,3 0 2 0,-2 2 0 0,2-2 2 15,-3 1 2-15,2 1 2 0,-1-1 4 0,0 1 1 0,1-1 1 0,-1 2-1 16,2-1 1-16,-2 1-2 0,1 0 1 0,-1 0 0 16,1 0-4-16,1 0-1 0,-3 0-2 0,3 1-3 0,0 1-2 0,-2-2-1 15,2 2-3-15,0 0-2 0,-1 0-1 0,1-1 0 0,0 1 2 16,0-3-2-16,-2 5-1 0,2-4-1 0,0 1-2 0,0 1 1 15,0-2 0-15,0 1-1 0,0 1-1 0,0-3 0 0,0 3-2 0,0-2 1 16,0 2-1-16,0-2-1 0,0 1-1 0,0-1-1 0,0 2-3 16,0-2 1-16,0 0 0 0,0 0 1 0,0 0 0 0,0 0-1 0,0 1 1 15,0-2-2-15,0 1 1 0,0 0-1 0,0 0 1 0,0-1 1 16,0 0 0-16,0 1 1 0,0 1 1 0,0-2 0 0,0 1-3 0,2 0-1 16,-2 0-1-16,0-1 0 0,0-1 0 0,0 0-2 0,1 1-1 15,-1-2-2-15,0 0-1 0,0 0-3 0,2 0-2 0,-2-1-1 0,0-1-2 16,3 2 1-16,-3-1 0 0,0-1-1 0,0 1 1 0,1-1-1 15,-1-1 0-15,0 2 0 0,0-2-1 0,2 0-2 0,-2 1 1 0,1-1 0 16,-1 2 1-16,0-2-3 0,2 0-1 0,-2 0-4 0,0 0-2 16,0 0-4-16,2 0-5 0,-2 0-6 0,0 0-9 0,0 0-8 15,1 0-9-15,-1 0-10 0,0-2-11 0,0 2-12 0,0 0-14 0,0-1-11 16,0 1-13-16,0 0-13 0,0-2-12 0,0 1-11 0,-1-1-9 0,1 2-6 16,-2-1-8-16,2-1-6 0,0-1-10 0,0 3-7 0,0 0-9 15,0 0-2-15,0 0 2 0,-5-3 7 0,5 3 11 16,-4-4 14-16,2 1 16 0,2 3 13 0,-3-5 13 0</inkml:trace>
  <inkml:trace contextRef="#ctx0" brushRef="#br0" timeOffset="307542.9613">11135 9040 36 0,'0'0'81'0,"-3"0"4"0,3 0 7 0,0 0 7 15,0 0-1-15,0 0-3 0,0 0-3 0,3 0-5 0,-1 0-5 0,-1 0 0 16,2 0-2-16,-1 0 1 0,3 0 2 0,-2 0 4 0,2 0 2 16,0 0 3-16,-1 0 4 0,2 0 3 0,-1-1 3 0,0 1 2 15,0 0 3-15,1 0 1 0,2-2 0 0,-2 2-2 0,-1-1 2 0,2 1 0 16,-1-2 0-16,1 2-1 0,0 0-4 0,1-1-4 0,-2 1-5 15,0-2-6-15,2 2-7 0,-3-1-6 0,3 1-7 16,-3-2-4-16,1 2-3 0,0 0-1 0,1-2-3 0,-2 2-5 0,-1 0-5 0,1 0-5 16,3 0-4-16,-5 0-3 0,3 0-3 0,-2 0-3 0,1 0-4 15,-2 0-2-15,1 0-4 0,-1 0-2 0,0 0-4 0,-1 0-2 0,1 0-4 16,0 0-2-16,-1 0-5 0,0 0-5 0,-1 0-9 0,1 0-8 16,0 0-14-16,-1 0-14 0,2 0-21 0,-1 0-23 0,1 0-22 0,-2 2-23 15,1-2-26-15,-1 0-29 0,-1 0-35 0,0 0-42 0,0 0-18 16,0 0-6-16,0 0 1 0,0 0 6 0,0 0 11 0,-1 5 14 0,1-5 19 15,-2 4 24-15,2-4 22 0</inkml:trace>
  <inkml:trace contextRef="#ctx0" brushRef="#br0" timeOffset="308467.1744">11573 9008 34 0,'0'0'70'0,"0"2"3"0,0 0 3 0,0-1-4 16,2 2-4-16,-2-1-12 0,1-1-7 0,1 2-5 0,-1-1-5 0,1 0-1 16,1 0 0-16,-3 1-4 0,2 0 0 0,1 0-2 0,0-1-3 15,-1 1-2-15,2-1-1 0,-1 0-1 0,-1 0 0 0,1-1 0 0,-1 2-1 16,0-1 1-16,1-1-1 0,-2-1-2 0,1 2-1 0,1-1-1 16,-1-1 1-16,-1 2 0 0,1-2 1 0,2 0-1 0,-2 0 0 0,-1-2 2 15,3 2 0-15,-3-1-1 0,3-1-2 0,-3 1 0 0,2-1 0 16,-1-1 0-16,1 2 1 0,-1-1 1 0,-1-1-2 0,1 0-1 0,2 2-2 15,-2-2 1-15,0 1-1 0,-1-1 1 0,1 0 0 0,-2 1 3 16,1 0 2-16,-1-1 1 0,0 1 1 0,0-1 1 0,0 2 1 16,0-1 1-16,0 1 1 0,0-3 1 0,0 3-2 0,0 0 0 0,0-2 0 15,-1 0-1-15,1 1-4 0,-2 1-2 0,2-1-2 0,0-1-3 16,-1 1-3-16,-1 1-2 0,0 0-3 0,0-2-3 0,0 1-1 16,2 1-2-16,-2-1-2 0,2 1 1 0,-1-1 0 0,1 1 0 15,-2 1-1-15,2-2-1 0,0 2 0 0,-1 0 0 0,-1 0-4 0,2 0-1 16,0 0-3-16,0 0-1 0,0 0-3 0,0 2-6 0,0-2-5 15,0 1-8-15,-2-1-7 0,2 2-7 0,0-1-9 0,-1-1-10 0,-1 2-11 16,2 1-12-16,0-3-18 0,0 0-19 0,0 0-14 0,-3 3-9 16,1 1-2-16,2-4 2 0,-3 5 3 0,1 1 7 0,1-2 7 0,-1 1 7 15</inkml:trace>
  <inkml:trace contextRef="#ctx0" brushRef="#br0" timeOffset="308829.1082">11635 9208 38 0,'1'2'111'0,"-1"1"10"0,0-2 8 0,2 1 9 0,-2-1 10 15,2 2 12-15,-1-1 3 0,-1 1-4 0,2 0-6 0,-1 0-6 0,-1-1-6 16,2 3 0-16,-2-2-1 0,3 0-3 0,-3 0-3 15,2 0-4-15,-1 0-7 0,-1 0-4 0,0 0-8 0,2 0-6 0,-2 0-7 16,0 0-7-16,2 0-8 0,-2 0-6 0,0 2-7 0,0-2-7 0,0 1-6 16,0 1 0-16,0 1-3 0,-2-2 1 0,2 1 1 0,0 1-1 15,-2-2-1-15,2 2-4 0,-1 0-5 0,-1 0-3 0,1-1 1 0,-1 0-1 16,0 3-1-16,-1-2-1 0,2 0-5 0,-1 0-2 0,-1 0-6 16,1 0-4-16,-1 0-4 0,1-1-3 0,-2-1-1 0,2 0-1 0,1 0-1 15,-1 0-2-15,-1-1-6 0,3 0-8 0,-2-1-10 0,2 0-12 16,-1 0-15-16,-1 0-19 0,2-1-24 0,-1 1-22 0,1-1-25 0,-2 1-26 15,2-2-25-15,-2 0-23 0,1 0-26 0,-1 0-28 0,2 0-22 16,0 0-16-16,0 0-5 0,0 0 5 0,0 0 11 0,0 0 18 0,0 0 22 16,0 0 23-16,0 0 26 0,0 0 24 0</inkml:trace>
  <inkml:trace contextRef="#ctx0" brushRef="#br0" timeOffset="312132.4272">12319 8899 62 0,'0'0'80'16,"-1"0"5"-16,1 0 4 0,-2 0-2 0,2 0-6 0,-1 0-6 0,-1 0-6 16,2 0-4-16,0 0-4 0,0 0-6 0,0 0-4 0,0 2 1 15,0-2-2-15,0 0 1 0,0 0-1 0,0 0 2 0,0 0 2 0,0 0 4 16,-2 0 1-16,2 1 6 0,0-1 4 0,0 0 6 0,0 0 4 16,0 0 5-16,0-1 7 0,-1 1 6 0,1-2 3 0,-2 2 2 15,2 0 1-15,0-1-2 0,0 1-2 0,0-2-2 0,0 2-5 0,-1-2-4 16,1 2-6-16,-2 0-6 0,2-1-10 0,0 1-5 0,-3-1-7 15,3-1-8-15,0 1-6 0,-1 1-7 0,-1-2-6 0,2 1-4 16,-1-1-4-16,-1 1-3 0,0-1-5 0,1-1 0 0,-1 1-3 0,2 0-3 16,-2-1-1-16,2 1-2 0,-1-1-2 0,1 0-2 0,-2 2-1 15,2-3-1-15,0 2 2 0,-1 0 0 0,-1-1 0 0,2 0 1 16,0 2-1-16,0-4-1 0,0 3 1 0,0 0 1 0,0-1 0 0,0 1 0 16,0-1 1-16,0 0-1 0,0 0 0 0,3 2 0 0,-3-3-1 0,3 2 0 15,-1-1 0-15,0-2 0 0,-1 2 1 0,3 0-1 0,-3 0 0 16,2-1 0-16,2 1 1 0,-2-2 0 0,0 2-1 0,0 0 0 0,2 0 1 15,-2 0 2-15,2 0 0 0,1 0 0 0,-3 0 0 0,2-1 0 16,0 2 0-16,1-1 2 0,-1 0 1 0,0 2 1 0,-1-2 1 16,3 1 2-16,-2 1 1 0,-1-1 2 0,1 1 4 0,0 1 3 15,1 0 4-15,-1 0 3 0,-2 0 0 0,3 0 4 0,-2 0 3 0,0 0-1 16,0 1 1-16,2 1-2 0,-3-1 2 0,0 1-2 0,0-1 0 0,0 2 1 16,-1-1-2-16,1 1-2 0,0 0-4 0,-1 1-2 15,2 1-2-15,-2-1-2 0,1 1-3 0,-1 1-1 0,-1 0-2 0,1 0 0 16,0 0 0-16,-1 1 1 0,1 0-1 0,-1 1-2 0,-1 1-3 15,0-1 0-15,0 1 0 0,-1 0 0 0,-1 0 0 0,1 0-1 0,-1 0 2 16,-1 1 0-16,0 1 0 0,-1-1 1 0,0 1-2 0,-1-1 2 16,2 2 2-16,-2-1 0 0,0-1 0 0,1 1 1 0,-4-1 0 0,3 1 2 15,-1-1 0-15,-1 0 0 0,2 0 1 0,-4 0 0 0,3-1-3 16,0-1 0-16,1 2 2 0,-2-2-3 0,1 1-4 0,0-2-1 0,-1 1-1 16,3-1-1-16,-1 0 0 0,0 1 0 0,-1-2-1 0,3 1-1 15,0-2-1-15,-1 1 0 0,1-1 1 0,0-1-1 0,1 1-1 0,-1-2 2 16,2 0 1-16,-1 0 0 0,-2 1 1 0,2-1 0 0,1 0-1 15,-3 0 0-15,3 0-3 0,-1-1 0 0,0 0 2 0,1 2 0 0,-1-3-2 16,-1 2 0-16,3 0 0 0,-2-1 1 0,2-1-2 0,-1 1-1 16,-1-1 1-16,2-1 0 0,0 2-2 0,0-2 2 0,0 0 1 15,0 0 0-15,0 0 0 0,0 0 1 0,0 0 1 0,0 0 0 0,-1 0 1 16,1 0-2-16,0 0 2 0,0 0 0 0,0 0-1 0,0 0 0 16,0 0 0-16,0 0 1 0,0 0 0 0,0 0-1 0,1 0 0 15,-1 1-2-15,0-1-2 0,0 0 1 0,0 0 0 0,0 0 1 0,0 0 2 16,0 0 0-16,0-1-1 0,0 1 0 0,0 0-2 0,0 0 0 15,2 0 0-15,-1 0 0 0,-1 0 0 0,0 0 3 0,2 0 1 0,0 0-1 16,-1 0 0-16,2 0 0 0,-1 0 0 0,1 0 1 0,1 0 0 16,-1 0 3-16,1 0 1 0,1 0 3 0,-2 0 2 0,3 0 3 15,-1 0 1-15,0 0 1 0,1 0 0 0,0 0 1 0,-1 0 2 0,0 0 3 16,0 0 2-16,0 0 2 0,1 0 3 0,0 0 1 0,-1 1-1 16,1-1-1-16,-1 0-2 0,0 2-2 0,2-2-1 0,-2 0-1 0,0 0-1 15,0 0-1-15,0 0-2 0,0 0-3 0,1 0-4 0,-3 0-2 16,0 0-3-16,0 0-3 0,0 0 0 0,-1 0-1 0,1 0-1 0,0 0 0 15,-1 1-1-15,2-1-3 0,-4 0-5 0,4 0-5 0,-3 0-6 16,-1 0-8-16,2 0-9 0,-2-1-12 0,1 1-12 0,-1-2-18 0,2 2-18 16,-2-1-23-16,2 1-24 0,-1 0-24 0,1-2-24 0,-1 2-20 15,1-1-21-15,-2 1-25 0,0 0-30 0,0 0-15 0,0 0-9 0,0 0 5 16,3-5 8-16,-1 2 16 0,-2 3 17 0,3-4 24 0,0 0 24 16,3 2 22-16,-3-3 26 0</inkml:trace>
  <inkml:trace contextRef="#ctx0" brushRef="#br0" timeOffset="312717.2624">12621 9075 28 0,'-1'0'116'0,"-1"0"6"0,0 0 5 0,2 0 5 0,-1 0 6 0,-1 0 6 15,2 0 5-15,0 1-8 0,0 1-13 0,0-2-16 0,0 0-16 16,0 0-6-16,0 0-3 0,0 0 0 0,2 0-1 0,-1 0 1 0,-1-2 1 15,2 1-2-15,1-1-3 0,-1 2-2 0,1-3-4 0,-1 2-4 16,1-1-1-16,0-1-6 0,0 0-4 0,1 0-9 0,2 0-6 0,-3 0-10 16,0-1-6-16,2 0-6 0,-2-1-6 0,3 0-3 0,-2-1-4 15,2 0-2-15,-2 0-3 0,1-2-1 0,-2 1-4 0,2 0 0 16,0-1-1-16,1-1 0 0,-3 0-1 0,2 0 0 0,0-1 0 0,0-1-1 16,-2 1 1-16,2-1-1 0,-2 1 0 0,1 1 0 0,-1-2 1 0,1 0 0 15,-1 1 0-15,0 1 1 0,0 0 1 0,-3 1 0 0,4 0-1 16,-3 0-1-16,2 3 0 0,-3 0 0 0,2 0 1 0,-2 1 0 15,3 0 1-15,-3 2-1 0,0 0 0 0,0 1 0 0,0-1 1 0,-3 2 1 16,3 0 0-16,0 0 1 0,0 2 0 0,0-2 1 0,0 1-1 16,0 1 1-16,0-1 2 0,0 0 3 0,0 1 0 0,-2 1 3 15,2 0 2-15,0 2 0 0,-1 0 2 0,-1 0 2 0,1 1 4 0,-1 2 5 16,0 1 6-16,1 0 3 0,-1 0 2 0,1 1 2 0,-1 1 0 16,0-3 1-16,2 3 3 0,-1-1 5 0,-1 3 2 0,2-3 1 15,-2 1 1-15,2-1-4 0,0 0-2 0,-1 3-3 0,1-3-5 0,0 1-2 16,0-1 0-16,0 1 1 0,0-1 1 0,0 0-2 0,0 1-1 0,1-1-4 15,-1 0-1-15,0 0-2 0,0-1 0 0,0 0 0 0,0 0 0 16,0 0-1-16,2-1 1 0,-2 1-1 0,0-2 2 0,0 2-1 16,0-1-3-16,0-1-2 0,2 0 0 0,-2 1-2 0,0 0 0 0,0-2-2 15,0 1-4-15,0-1-1 0,0 0-2 0,0 0 1 0,0-1 0 0,0 0-2 16,0 0-2-16,0-2-2 0,0 2-2 0,0-2 0 16,0-1-4-16,0 2-2 0,0-1-5 0,-2 0 0 0,2 0 0 0,0-2-8 15,-2 1-9-15,2-1-13 0,0 0-16 0,0-1-16 0,0 0-19 0,0 0-18 16,0 0-17-16,0 0-18 0,-1-1-15 0,-1 0-14 15,2 1-13-15,0-2-11 0,-1 1-12 0,-2-1-5 0,1-1-7 0,1 2-7 16,-1-2-7-16,2 3-9 0,0 0-7 0,-1-5 4 0,-1-1 13 16,0 0 12-16,2 0 17 0,0-1 13 0,0 1 14 0,0-2 14 0,0 1 11 15</inkml:trace>
  <inkml:trace contextRef="#ctx0" brushRef="#br0" timeOffset="313533.3271">13039 8788 72 0,'0'-5'117'0,"0"1"12"0,-2 1 10 16,1 0 9-16,-1 0 10 0,1 2 0 0,1-1-2 0,-2-1-6 0,0 2-12 15,2 1-10-15,-3-2-13 0,2 1-9 0,-1-1-13 0,0 2-10 16,-2-1-7-16,0 1-11 0,-2 0-5 0,2-2-7 0,-3 2-4 0,2 2-6 15,-1-2-6-15,0 1-1 0,-2 1-1 0,3-1 3 0,0 1 5 16,-1 0 5-16,0 0 6 0,1 0 4 0,0 1 3 0,2 0 2 16,-2-2 0-16,2 2 1 0,-2 0-5 0,2-2 2 0,0 3 2 15,-1-1 1-15,0 1-1 0,1-2-2 0,1 2-7 0,-1-1-4 0,2 3-3 0,-1-1-4 16,0-2-1-16,1 3 1 0,1-2 1 0,0 2 1 0,0 0 2 16,0 0 0-16,1 2-2 0,-1-1-2 0,2-1-2 0,1 2-2 15,-1-1 0-15,-1 1-2 0,3 1-2 0,-3-2-1 0,3 1-3 0,0-1 0 16,-1 1-3-16,0-1-3 0,2 1-3 0,-2-1-2 0,2 2-3 15,0-1-1-15,-2-1 1 0,2 1-1 0,2 0 1 0,-2 2 0 16,0-2 2-16,0 0-2 0,1 1-1 0,0 0-2 16,-1-1-1-16,0-1 0 0,1 2-1 0,-1 0 0 0,0-1 1 0,1-1 0 0,-1 2-2 0,-2-3-1 15,2 2 1-15,-2-1-2 0,0-1 1 0,2 0 0 0,-3 0 0 16,-1 0 1-16,4 0-2 0,-4 0 0 0,-1-1 1 0,3 0-1 16,-3-1 0-16,0 0 0 0,0 1-1 0,0-2-1 0,0-1 1 15,0 2-1-15,0 0 0 0,0-1-1 0,0 0-3 0,-1 0 1 16,-1 0 0-16,1 0 0 0,1 0 1 0,-2 0-2 0,-1-1 0 0,2 1 0 15,-1-2-1-15,0 1-1 0,-1 1-2 0,0-2-1 0,1-1-3 16,-1 2-1-16,0-2-3 0,1 1-4 0,-2-1-6 0,0-1-6 0,0-1 0 16,2 2 0-16,-1-1 0 0,0-2 1 0,1 1 2 0,-1 1 0 0,0-2 0 15,1 1-1-15,2 1 0 0,-3-1 1 0,1-1 3 0,2 2 4 16,-1-3 7-16,-1 2 1 0,1-1 2 0,-2 0 1 0,3-2-1 0,-2 2-1 16,2-1-2-16,0-1 0 0,-1 1-2 0,1-1 3 0,0 1 4 15,1-2 2-15,-1 1-1 0,2-1 0 0,1 0 0 0,-2 0 1 16,1 2-2-16,-1-2 0 0,1 0 1 0,1 0 1 0,-1 0 1 0,1 1 2 15,0-1 1-15,1 0-1 0,0 2-3 0,0-2 0 0,2-1 2 0,-2 2 1 16,1-3 0-16,0 0 0 0,1 1 2 0,-1 0-2 16,1-2 0-16,-1 1 0 0,0 1 0 0,0-4 0 0,-1 4-3 0,1-2 1 15,0-1 2-15,-1 0 0 0,0 1-1 0,0 0-2 0,-2 0 0 0,1 0 0 16,1-1 1-16,-1 1 2 0,-2-1 1 0,2 0 1 0,-1 1-2 16,-1 0 2-16,1-1 6 0,-1 2 4 0,-1-2 2 0,2 2 3 0,-2 1 2 15,-2-1 0-15,2 1 3 0,0 0 2 0,-3 0-2 0,3 1 1 16,-3 1-1-16,0 0 1 0,2-1 0 0,-2 1-1 0,-1-1-5 15,1 2-6-15,1 1-8 0,-1-2-6 0,-2 2-2 0,2 0-4 0,-3 0-4 16,3 2-4-16,-2-1-8 0,0 1-4 0,1-1-4 0,-1 2-3 16,0 0-4-16,-1 0-6 0,0 0-8 0,1 0-6 0,0 2-5 0,0-1-4 15,0 1-8-15,-1 1-7 0,0-2-7 0,1 1-12 0,0 1-10 16,0 0-15-16,2 0-13 0,-3 0-16 0,2 1-12 0,-1 0-13 16,2 1-15-16,-2 0-21 0,1-2-28 0,1 2-11 0,-1 0-7 0,-1-2 4 15,2 3 8-15,1-2 12 0,1 3 17 0,-1-3 16 0,0 1 18 0,2-5 18 16</inkml:trace>
  <inkml:trace contextRef="#ctx0" brushRef="#br0" timeOffset="320241.4334">13456 9012 13 0,'0'0'25'0,"0"0"0"0,0 0-3 0,0 0-1 15,0 0-1-15,0 0-2 0,0 0 1 0,0 0 0 0,2 0-2 0,-2 0 0 16,0 0 0-16,0 0 0 0,0 0-1 0,0 0-2 0,0 0-1 16,0 0-2-16,0 0 0 0,0 0-2 0,0 0 0 0,0 0 0 0,0 0 0 15,0 0-1-15,1 0 1 0,-1 0 1 0,0 0-1 0,0 0-1 16,0 0 0-16,2 0 0 0,-2 0 0 0,0 0 0 0,0 0 1 0,0 0-1 15,0 0 1-15,0 0-2 0,2 0-1 0,-2 1-1 0,1-1 1 0,-1 0-2 16,0 0 0-16,0 0 0 0,0 0 0 0,0 0 2 0,0 0 0 16,2 0 1-16,0 0-1 0,-2 0 0 0,0 0 2 0,0 0 1 15,0 0-1-15,0 0 2 0,1 0 1 0,-1 0-1 0,0 0 0 0,0 0-1 16,0 0 1-16,0 0 0 0,0 0-1 0,0 0 1 16,2 0 0-16,-2 0-1 0,1 0 1 0,-1 0-1 0,0 0-1 0,0 0-1 15,3 0 0-15,-3 0-1 0,0 0 0 0,0 2-1 0,2-2-1 0,-2 0 0 16,0 0-1-16,0 0 1 0,1 0-2 0,-1 0-1 0,0 0 0 15,0 0 0-15,0 0 0 0,0 0 1 0,2 0-1 0,-1 0 2 0,-1-2 0 16,0 2 0-16,2 0 3 0,-2 0-1 0,0 0 2 0,2 0 2 16,-1 0 0-16,-1 0 3 0,2 0 0 0,-1 0 3 0,-1 0 1 15,2-1 2-15,0 1 2 0,-1-2 0 0,-1 2 1 0,2-2 1 0,0 2 1 16,-1 0 1-16,-1-1 0 0,2 1-1 0,-1-1 0 0,1 1-1 16,1 0 3-16,-2-2-2 0,2 1-2 0,-1 1-2 0,0 0-1 0,-1-2 0 15,1 1-1-15,-1 1-3 0,1-2 0 0,1 1-2 0,-1-1-1 16,-2 2 0-16,2-1-2 0,-1-1 1 0,-1 2 0 0,2-2 2 15,-2 1 3-15,0 1 1 0,0-1 3 0,0 1 1 0,0-2 1 0,0 2 0 16,-2-1 3-16,2 1-2 0,-3-2 0 0,3 1 0 0,-2 1 1 0,2 0 0 16,-3-2-3-16,1 2-3 0,1-1-3 0,-1 1-2 0,-1-2-3 15,1 2-2-15,-1 0 0 0,2 0 0 0,-2 0-2 0,1 0 0 16,-1 0 2-16,2 0-1 0,-1 0 0 0,0 0 1 0,-1 0 1 0,1 2 2 16,2-2 1-16,-1 1 2 0,-1-1-1 0,1 0 0 0,-1 2 1 0,2-2 0 15,-2 0 1-15,2 1-1 0,-1-1-2 0,-1 2 0 16,2-2-1-16,0 0-1 0,-1 1-1 0,1-1-2 0,0 2-2 0,0-2 0 15,-2 0-1-15,2 1-1 0,0-1-1 0,0 1-3 0,0-1-1 16,0 2-2-16,0-2-2 0,0 0-3 0,0 2-6 0,0-2-5 0,0 1-7 16,0-1-6-16,0 0-7 0,0 2-10 0,0-1-8 0,0 1-12 15,0-2-12-15,0 0-18 0,0 0-19 0,0 0-13 0,0 0-12 0,0 0-3 16,0 0 0-16,0 0 5 0,0 0 4 0,-3 6 8 0,3-6 6 16,-1 6 9-16</inkml:trace>
  <inkml:trace contextRef="#ctx0" brushRef="#br0" timeOffset="320735.2555">13519 9190 84 0,'0'2'98'0,"2"-1"8"16,0 0 4-16,-1 3 6 0,1-3-2 0,-2 2-1 0,2 0-6 0,-1-1-8 15,1 2-6-15,-1-1-4 0,1 0-3 0,-2 0-1 0,3 2 0 16,-2-2 2-16,1 1 2 0,-1 1 7 0,-1-1 5 0,2 1 3 0,-2-1 3 16,0 1 4-16,2 1 1 0,-2-2 0 0,0 0-2 0,0 1-2 15,0 0-1-15,0-1-2 0,0 1-3 0,0-1-5 0,-2-1-7 0,2 2-5 16,0-1-5-16,0 0-5 0,-2 1-2 0,2 1-4 0,0-1-4 15,0-1-1-15,0 1-5 0,0 1-3 0,0-2-4 0,-1 1-5 0,-1-1-2 16,2 1-1-16,-1-2-4 0,1 3-2 0,-3-3-3 0,1 1-4 16,2 1-5-16,-1-1-4 0,-1 1-3 0,1-1 0 0,-1 1-3 0,2-1-2 15,-2 1 0-15,-1-1-2 0,1 1-1 0,1-1 1 0,-1 1-4 16,-1-1-3-16,1 1-2 0,-1-2-1 0,-1 1-3 16,2-1-2-16,-1 0-7 0,2 0-8 0,-3 0-4 0,1-1-8 0,1 2-6 0,-1-3-6 15,2 3-9-15,-3-1-7 0,1 0-12 0,0 0-10 0,0-2-9 16,0 2-11-16,2 0-9 0,-3 0-8 0,1-1-6 0,1-1-6 0,2 1-7 15,-1 1-9-15,-1-3-10 0,2 1-9 0,-1 1-16 0,1-2-16 16,0 0-14-16,0 0-15 0,0 0-2 0,0 0 7 0,0 0 5 16,0 0 9-16,6-2 11 0,-1-1 11 0,0 0 14 0,1 0 15 15</inkml:trace>
  <inkml:trace contextRef="#ctx0" brushRef="#br0" timeOffset="321908.3189">14188 9006 7 0,'-1'1'84'16,"-1"0"5"-16,0 1 6 0,0 1 5 0,0-1 5 0,2-1-6 0,-2 1-9 16,2-1-12-16,-1 1-7 0,-1-2-7 0,2 1-5 0,0-1-4 15,-1 2-4-15,1-2-3 0,0 1-1 0,0-1-3 0,0 0-3 0,0 0-1 16,0 0-2-16,0 0 3 0,-2 0 0 0,2 0 3 0,-2 1 3 0,2-1 2 16,-1 0 4-16,-1 0 0 0,1 0 3 0,-3 0 3 0,1-1 4 15,1 1 1-15,-1-1 1 0,-1-1-1 0,2 1 2 0,-1 1-2 0,0-2-1 16,1-1-4-16,1 2-3 0,-1-1-5 0,1 1-4 0,-3-3-5 15,3 3-5-15,-1-2-6 0,0 0-4 0,-1 0-5 0,2 0-4 16,-2 0-4-16,3 0-5 0,-2-1-2 0,1 1-5 0,-1 0-2 0,1-2-1 16,1 2 0-16,-2-1 0 0,2 1-1 0,0 0 1 0,0 0 0 15,0 0-1-15,0-1 2 0,0 0-1 0,0 1 0 0,2 0 0 0,-2 0 0 16,1 0 0-16,1 0 0 0,-1-1 1 0,1 1 1 0,1 1 0 16,-2-1 0-16,1 0 0 0,-1 1 0 0,1 0 1 0,1 0 2 15,-1 1 0-15,0-2 2 0,-1 1 3 0,2 1 2 0,-1-1 5 0,0 2 1 16,-1-1 0-16,2-1 4 0,-1 2 0 0,2 0 4 0,-2 0 3 15,1 0 3-15,0 0 3 0,1 2 3 0,-1-1 5 0,0-1 1 16,0 3 0-16,2-1 3 0,-1 1-1 0,1 1 2 0,0-1 3 0,-2 2-1 16,2 1 1-16,0-1-1 0,0 2-1 0,1-1-1 0,-3 1 1 15,0 2-4-15,0-2-2 0,0 3 0 0,1-1 1 0,-3 0-2 0,3 1 0 16,-4 1-3-16,1-1-1 0,-1 1-2 0,-1-1-1 0,1 1 0 16,-2 1 1-16,0-2-2 0,1 1-4 0,-1 1-1 0,-1-2-1 0,0 2-2 15,-1-1-3-15,1-1-1 0,-3 2-2 0,3-1-1 0,-3 1-2 0,1-1 0 16,0 2-1-16,-1-3-3 0,-2 1-1 0,0 1-2 0,2-2-2 15,-3 1 0-15,0-1-1 0,1 1-2 0,0-2-1 0,0 0-1 16,-1-2 0-16,3 2-1 0,-2-1-4 0,0-2-3 0,-1 1-4 0,2-2-3 16,-1 1-1-16,0-2 0 0,1 1-1 0,0-2 0 0,-1 0 0 15,2 0-1-15,-4-2-2 0,4 2-4 0,1-3-3 0,-1 2-1 16,-1-2-2-16,1 0 2 0,2 0 5 0,-3-2 2 0,4 2 0 0,-2-1 0 16,0-2 0-16,1 1-1 0,1 1-2 0,1-4 1 15,-1 2 2-15,1 0 2 0,-1-1 2 0,2-1 3 0,-1 1 3 0,0-1-1 0,1-1 1 16,-1 2 0-16,2-2 0 0,-2 0 0 0,2 0 1 15,0 0 1-15,0 1 1 0,0-1 1 0,0 0 1 0,2 2 0 0,-2-2 1 16,0 2 0-16,2 0-1 0,-1 0 2 0,1 1 0 0,0 0 1 16,-1 1 0-16,2 0 2 0,-1 0 1 0,0 0 1 0,1 1-1 0,0-1 2 15,1-1 0-15,0 3 0 0,0-1 1 0,0-1 1 0,0 2 1 0,1-1 2 16,-2 1 1-16,3 1 2 0,1-1-1 0,-2 0 1 0,1 2-2 16,-1-1 0-16,1 1 2 0,0-1 0 0,1 1 2 0,-1 1 1 0,-1-1 2 15,1 0 1-15,0 1 1 0,1 0 1 0,-1 2 1 0,-1-2-3 16,1 1 1-16,0-1 0 0,-1 3 1 0,2-1 0 0,-3-2 2 0,0 1 0 15,0-1-1-15,2 2 0 0,-3-2-3 0,1 1-1 0,-1-1-3 16,0 2-3-16,0-1-1 0,1-1-2 0,-1 1 0 0,0 0 0 16,1 0-1-16,-1-1-2 0,1 2-5 0,1-3-3 15,-4 2-7-15,4-1-5 0,-2-2-9 0,0 2-8 0,1-1-13 0,2-1-13 0,-3 1-15 16,0-2-21-16,2 0-21 0,-2 0-18 0,0 0-19 0,2 0-20 16,-2 0-15-16,3-2-13 0,-3 1-14 0,-1-2-17 0,3 1-20 15,-5 2-13-15,3-3-8 0,0-2 3 0,2 1 12 0,-3 1 17 0,2-1 19 0,-2-1 21 16,-1 1 17-16,2-1 20 0,-1-1 17 0</inkml:trace>
  <inkml:trace contextRef="#ctx0" brushRef="#br0" timeOffset="322534.8658">14338 9187 85 0,'0'-1'109'0,"-4"1"6"0,4 0 3 0,-2 0 5 16,2 0 5-16,0 0 0 0,0 0-3 0,0 0-10 0,2 0-14 16,-2 0-13-16,4 0-12 0,-4-2-4 0,3 2-4 0,-1-3-3 15,0 3-1-15,1-3-1 0,0 1 0 0,0 0-5 0,2-1-2 0,-2 0-6 16,3-2-2-16,-1 0-7 0,-2 0-5 0,2 0-5 0,0-3-2 16,0 3-5-16,-2-3-5 0,5 0-3 0,-5 1-5 0,2-2-3 0,-1 2-4 15,1-2-3-15,-1 1 0 0,0-1 0 0,2 0 1 16,-3 2-1-16,2-3-1 0,0 2 1 0,-2 0-1 0,1-1 1 0,0 2-2 0,-1-2 1 15,2 1-1-15,-2 2 0 0,0-1 2 0,-1 2 0 16,-1-1-1-16,1 2 2 0,1-2 0 0,-1 1 1 0,0 2 0 0,-2-1 2 16,1 1-2-16,-1-2 1 0,0 2 0 0,2 0 0 0,-1 1 2 0,-1 0-1 15,0 0 0-15,0 1-1 0,0-2 0 0,0 1-1 0,0 2 0 16,0-1 2-16,0 1 3 0,0 0 2 0,0 0 2 0,0 1 2 0,0-1 2 16,-1 0 2-16,-1 2 2 0,2-1 3 0,0 1 3 0,-1-2 3 15,1 3 7-15,0-2 2 0,-2 0 1 0,2 3 3 0,-2-1-3 0,2 1 2 16,0 1 3-16,-1-1 1 0,1 2 2 0,-2 0 2 0,2 0 1 15,0 2-1-15,-2-1 0 0,2 1-2 0,0 1 0 0,-1-2 1 0,1 2 1 16,0 0 3-16,0 0 3 0,0 0 1 0,0 0 1 0,-2 0-1 16,2 0-1-16,0 0 1 0,0 0-1 0,0 0 1 0,0 0 1 15,0 0-2-15,0 0 0 0,0-1-2 0,0 2-2 0,0-2-4 16,0 2-2-16,0-1-4 0,0 0-3 0,0 2-2 0,0-4-2 0,0 4-4 16,0-2-2-16,0 0-1 0,0 0 0 0,-1 0-2 0,-1-2-2 15,2 2 0-15,0-2-2 0,0 1-2 0,0 0-1 0,0-2-1 0,0 0-1 16,-2 0-2-16,2-1-2 0,0 0 0 0,0 0-1 0,0-1-2 15,0 0 0-15,0 1 0 0,0-2 0 0,0 0-1 0,0 0-2 16,0 0-1-16,0 0-3 0,0 0-1 0,0-1 1 0,0-1-4 16,0 2 1-16,0-1-2 0,0-1-5 0,0-1-8 0,0 2-8 0,2-2-14 15,-2 0-16-15,0 0-20 0,2-2-18 0,-1 2-22 0,-1-1-19 0,0 1-21 16,0-2-20-16,2 1-18 0,-1-1-14 0,-1 1-17 0,0-1-13 16,0-1-16-16,0 0-15 0,0 3-9 0,2-6-5 0,-2 0 6 0,2 0 15 15,-1 0 19-15,1 0 20 0,0 0 22 0,-1-1 18 0,2-1 19 16,-1 1 17-16</inkml:trace>
  <inkml:trace contextRef="#ctx0" brushRef="#br0" timeOffset="323717.2469">14876 8969 24 0,'0'0'103'0,"-1"0"7"0,1 0 4 0,0 0 6 0,-2 0 8 16,0-1 6-16,2 1-1 0,0-1-3 0,0 1-11 0,0 0-10 15,-1-2-8-15,-1 2-3 0,2-1-3 0,0 1 0 0,-2-2-2 16,2 1 0-16,-1-1-5 0,-1-1-4 0,-2 2-3 0,2-1-4 0,-1-1-1 16,2 0 0-16,-4 0-4 0,1 0-2 0,-2 0-7 0,3 0-7 0,-2 1-5 15,-1 0-3-15,1-1-1 0,0 1-3 0,-1 1 0 0,1-1 0 16,-2-1-4-16,0 2-3 0,2-1-5 0,-1 0-5 0,1 2-5 15,-2-1-1-15,0 1 3 0,2-1 4 0,-1 1 4 0,1 0 0 0,0 1 0 16,-1-1 2-16,0 1 1 0,4-1 1 0,-2 2 6 0,0 0 6 0,1-1 3 16,-2 1 1-16,1-1 2 0,1 1 1 0,0 1-4 0,-1-2-2 15,1 3-6-15,-2-2-2 0,2 3-2 0,0-1-2 0,0 1-4 16,-2-1-3-16,2 2-5 0,0 0-5 0,-2 0-2 0,3 2-1 0,-1-1-1 16,0 1-4-16,0-1-2 0,0 0-1 0,1 1-1 0,-2 1 0 15,2-1 0-15,1-2 2 0,-3 3 0 0,3-3 2 0,-1 1 1 16,0 1 3-16,1-2-2 0,-1 1-3 0,2-1 0 0,-1 2 0 15,1-3 1-15,0 0-1 0,0 1-1 0,0-1 0 0,0-1 0 0,0 1-2 16,1-2 2-16,-1 1 0 0,2 1-3 0,-1-3-1 0,1 3 0 16,0-2 2-16,-1 0 0 0,3 0 1 0,-3 1 3 0,2-2 2 0,0 1 1 15,0 0-1-15,2-1 0 0,-2 1-3 0,0-2-1 0,2 1 0 0,0 0 0 16,0 0 0-16,2-2-1 0,-2 2-2 0,0-1-3 0,0-1 0 16,1 0-3-16,0-1-5 0,1 1 0 0,-2-2 1 0,1 0 0 15,0 1-3-15,0 0 0 0,1-2 0 0,-1 1-2 0,1-1-2 16,-1-1-2-16,3 0-5 0,-2 0-2 0,-1 0-2 0,0-1-1 0,4 0-4 15,-6 1-1-15,4 0-2 0,-3-1 1 0,0-1 0 0,1 2-1 0,0-2-3 16,-1 0-2-16,0 0-1 0,-2 1-1 0,1-1 2 0,0 0 2 16,-2 0 4-16,2 0 3 0,-1 1 0 0,-1 0 2 0,0-1 2 15,-1 0 0-15,-1 1 2 0,4-1 1 0,-4 2 2 0,0-3 2 0,1 3 3 16,-1-2 1-16,0 2 2 0,0-1 2 0,-1 1 2 0,1 1 0 16,0-2 2-16,0 2-2 0,0 0 0 0,0 0-1 0,-2 0 2 0,2 2 0 15,-2-1 1-15,2 1 1 0,0-1 3 0,0 2 2 16,0-1 2-16,0 1 2 0,-1 0 0 0,1 0 3 0,0 1 4 0,0-1 2 15,-2 2 2-15,2-2 2 0,0 1 1 0,0-1 0 0,0 0 2 0,0 2-3 16,-2-2-2-16,2 0 0 0,0 1-1 0,0-1-1 0,0 2-2 16,0-1-3-16,0-1-3 0,0 2-2 0,0-1-1 0,0 0-2 0,0 1 0 15,-1 0-1-15,1-1 1 0,0 2-1 0,0 0 3 0,-2 2-1 16,2-3-3-16,0 5 1 0,0-1 3 0,0-1 1 0,0 2 0 16,0-1 3-16,0 1 1 0,0 1 4 0,0-2 2 0,0 1 2 0,0 1 1 15,0-2 2-15,0 1 2 0,0-1 2 0,0 1 2 0,-1 0 0 16,1-1-2-16,0 1 0 0,-3-1 2 0,3 0-2 0,0 1 0 0,0 1-1 15,0-2-2-15,0 0 1 0,0 2 0 0,0-1-1 0,0-1 1 16,0 2-1-16,0-1 0 0,0 1 1 0,0-2-1 0,0 0-1 0,0 0-2 16,0 0-2-16,0-1 0 0,0 2-3 0,0-1 0 0,0-1-2 15,3 3-1-15,-2-3-2 0,-1 2 1 0,0-1-1 0,0 0 0 0,2 0-1 16,-2-1 2-16,0 1 0 0,0-2 0 0,0 0 0 0,0 1 1 16,0 0-1-16,0-1 1 0,0 0 1 0,0 0 1 0,0 0 0 15,0-1 0-15,-2 2 0 0,2-3 3 0,0 3-2 0,0-2-2 0,-1 2 1 16,-2-2 1-16,3 0 1 0,0 0-1 0,0 0-1 0,-2 0 0 15,2 0-3-15,-1 0 0 0,-1 0-1 0,1-1-2 0,1 0-2 16,-2 1-2-16,0 0-2 0,1-1 2 0,-1-1-2 0,2 1 0 0,-2 1 1 16,-1-2 0-16,3 0 2 0,-3 1-1 0,3-2 1 0,-2 2 1 15,-1-1 0-15,2 1 0 0,-1-1 0 0,-1 1 3 0,0-1 2 0,0-1 5 16,1 2 0-16,-1-2 3 0,1 1 0 0,-1 1 0 0,0-2 0 16,1 0 0-16,-1 0-1 0,2 0 0 0,-4 0-2 0,2 0 2 0,1 0-2 15,-1 0-1-15,0 0-2 0,-2 0-4 0,2 0-2 0,0 0-1 0,0 0 1 16,-5 0-3-16,5 0-1 0,-2 0 2 0,0 0 0 0,0 0 1 15,2 0 0-15,-2 0 0 0,-1 0 0 0,2 0 0 0,0-2 3 16,0 2 1-16,0-1 1 0,-1 1-1 0,2-2 1 0,-1 2-1 0,2 0-1 16,-1-1-2-16,2-1-2 0,-3 2-1 0,3-1 0 0,-1-1-3 15,1 2-3-15,-3-1-1 0,3-1-3 0,-1 0-2 0,0 1-3 0,-1 0-1 16,2 1-3-16,-2-2-3 0,1 1-1 0,2 1-2 0,-1-2-2 16,-1 2-4-16,2-1-1 0,0-1-2 0,-1 2-5 0,1 0-4 0,0-1-6 15,0 1-5-15,0-2-8 0,0 2-9 0,-2-1-7 0,2-1-7 16,-2 2-9-16,2-2-10 0,0 1-14 0,0 0-17 0,-1-1-18 15,-1 1-21-15,2-2-19 0,0 1-19 0,0-1-15 0,0 2-16 16,0-2-19-16,0 1-19 0,0 2-17 0,0 0-16 0,0 0 1 16,0 0 5-16,0 0 16 0,3-6 15 0,-3 6 24 0,0 0 24 0,4-4 25 15,-4 4 23-15</inkml:trace>
  <inkml:trace contextRef="#ctx0" brushRef="#br0" timeOffset="328050.2309">15278 8761 49 0,'0'-3'87'0,"1"2"5"0,-1-1 3 0,2 1 4 0,0-2-5 15,-1 1-6-15,2 1-9 0,2-1-9 0,-1 1-10 0,0 1-7 0,1-2-3 16,-2 2-5-16,2 0-1 0,-1 0-2 0,2 0-1 0,-2 0 2 16,0 2 2-16,1-2 3 0,-2 1 3 0,2 2 5 0,0-1 6 15,-1-1 6-15,0 2 7 0,-1 0 6 0,0 0 6 0,0 1 4 0,-1 0 5 16,-1 0 4-16,1 1 3 0,1 0-1 0,-1 3 0 0,-1-2-3 0,1 2-2 16,-2-1-2-16,2 2-5 0,-1 0-5 15,-1-1-6-15,0 2-6 0,0-2-6 0,0 2-10 0,0-1-5 0,0 2-7 0,0-1-4 16,-1-1-2-16,1 1-1 0,-2 0-2 0,2 0-3 0,0 1-2 15,-2-1-2-15,2-1-1 0,0 0 0 0,-1 2 1 0,-1-2 1 16,2 0 1-16,0 0 0 0,-1 0-2 0,-1 0-1 0,2 0-1 0,0 0-4 16,-2-2-1-16,2 1 0 0,0 1-1 0,0-2-1 0,0-1-3 0,0 2-4 15,2-2-3-15,-2 0-1 0,0 0-4 0,3-2 0 0,-3 0 0 16,2 1 0-16,-1 0-1 0,1-1 0 0,1 1 0 0,2-3-1 0,-4 2-1 16,2-1 0-16,1 0 1 0,0 0-1 0,0 0 1 0,1-1-1 15,-2 0 1-15,3 1 0 0,-3 0-2 0,0-1 0 0,2-1-1 0,-2 1-1 16,2-2-1-16,-2 1-1 0,0-1 0 0,2 0-2 0,-1 0 0 15,-2 0-1-15,1 0 0 0,1 0-1 0,-3-1 0 0,1 1-1 0,-1 0-2 16,3 0-1-16,-4 0-1 0,1 0 1 0,-1-2 1 0,2 2-1 16,-2 0 2-16,0 0 1 0,0 0-1 0,0 0 0 0,0 0 1 15,0 0 1-15,0 0 1 0,-2 0 1 0,2 0 0 0,0 0 3 16,-1 0 0-16,1 2 0 0,-2-2 1 0,0 0-1 0,1 1 0 0,-1 1 0 16,-1-2 1-16,1 1-1 0,-1 2-1 0,1-1 1 0,-1-1 0 0,-1 2 1 15,1-1-1-15,1-1 0 0,-1 4 1 0,1-3 0 0,-1 2 2 16,0-1-1-16,0 1 1 0,1 1 0 0,-1-1 5 15,0 1 1-15,1-1 0 0,-1 1 1 0,0 0 0 0,3 0 0 0,-1 1 0 16,-1 0 1-16,0-1 0 0,2 1 2 0,0 0-1 0,-1 0 3 16,-1 1 1-16,2-1 0 0,0 0-1 0,0 0 0 0,0 2-1 0,0-1 0 15,0-1 0-15,0 1 1 0,0 0 3 0,0 0-1 0,2 1 0 0,-1-2 0 16,-1 0-1-16,0 0 0 0,0 1-1 0,0-1 2 0,2 0 0 0,-2 2 2 16,0-2 2-16,0 1 0 0,2-1 1 0,-2 1 0 0,0 0-1 15,0 0 1-15,1 1 4 0,-1-2-1 0,0 0 0 0,0-1 2 16,0 3 1-16,0-3 0 0,0 2 1 0,0-1 0 0,0-1-2 0,0 0 1 15,0 2 4-15,-1-3 2 0,1 2 0 0,0 0-1 0,-2 0-3 16,0-1 2-16,2 0 0 0,0 0 2 0,0 1 5 0,0 0 3 0,0 0 3 16,0 0 5-16,0 0 1 0,0 0 0 0,0 0-3 15,0 1 3-15,-1-2 5 0,1 1 4 0,-2 0 2 0,2-2-1 0,0 3 0 0,-2-3-4 16,2-1-6-16,0 0-3 0,-1 0 1 16,1 0-2-16,-2 0 3 0,2 0 0 0,0 0 1 0,-1-1-4 0,1 0-5 0,-2 0-1 15,2 0-1-15,0-1 1 0,-2-1 3 0,2 2 1 0,0-2 2 0,-1 0 0 16,1 0-1-16,0 0-3 0,-2 0-3 0,2 0 1 0,0 0 0 15,0 0 2-15,0 0 1 0,0-2 4 0,0 2 0 0,0 0 0 0,-1 0 0 16,1 0-1-16,0-1 0 0,-2 1-3 0,2 0-2 0,-3-2-1 16,2 0-4-16,-1 2-6 0,2 0-5 0,-2-1-7 0,1 1-7 15,-1-1-9-15,1 1-9 0,-1 0-9 0,0-2-9 0,-1 2-12 0,2-1-14 16,-1 1-13-16,0-2-12 0,-1 2-17 0,2-1-15 0,-1 1-17 16,0-2-20-16,0 2-17 0,0-1-16 0,0-1-22 0,2 2-28 0,-1-1-28 15,-1-1-25-15,2 2-24 0,0-2-21 0,-3 1-22 0,3 0-23 16,0 1-14-16,0 0-7 0,0 0 8 0,0 0 15 0,-2-5 17 0,2 5 19 15,0 0 27-15,0-6 30 0,2 1 35 0,1 1 34 0</inkml:trace>
  <inkml:trace contextRef="#ctx0" brushRef="#br0" timeOffset="356034.3498">9124 14159 55 0,'0'0'106'0,"-3"-1"8"0,3 1 7 0,-2 0 6 0,1 0 4 0,-1 0 2 15,1 0-4-15,-1-1-6 0,0 1-7 0,2-2-8 0,-1 2-4 16,-1 0-5-16,0 0-3 0,2 0 0 0,-1 0-1 0,-1 0 0 15,1-1-2-15,-2 1-1 0,3 0-1 0,-2-2-2 0,-1 2-1 0,3 0 0 16,-3-1-1-16,1-1-1 0,1 2-3 0,-1-1-5 0,-1 1-2 16,1-2-7-16,1 1-2 0,-3-1-2 0,3 0-1 0,-2 2-3 0,-2 0-1 15,4-1-1-15,-2 1-5 0,1-1-4 0,-1-1-5 0,-1 1-4 16,1-1-3-16,0 2 0 0,1-1-4 0,-1-1-3 0,0 1-5 16,0-1-3-16,0 1-3 0,0 1-3 0,-2-3-3 0,3 3-3 15,-1-2 0-15,0 0 2 0,1 1-2 0,-1 0 0 0,-3-1 0 0,3 1-2 16,1-1 2-16,-1 2 0 0,0-1 2 0,1-1-1 0,-1 2-1 15,0-1 0-15,1 1-1 0,-1-2 2 0,0 1 0 0,1 1 0 0,-2-2 0 16,1 2 1-16,1-2 1 0,-1 2 1 0,-2 0-1 0,4-1 0 16,-3 1 2-16,1 0 2 0,0 0-1 0,1-1 1 0,-2 1-2 15,2 0-2-15,-1 0 0 0,0 0 0 0,0 0 0 0,0 0 0 0,-1 0 0 16,1 0 0-16,0 0 2 0,1 0 3 0,-2 0 1 0,2 0-1 0,-1 0 1 16,0 1 2-16,1-1 2 0,-1 0-1 0,0 1 1 0,-2-1-1 0,3 0-1 15,-1 2-1-15,-3-2-1 0,3 2-3 0,-2-2-1 0,2 1-3 16,0-1-1-16,-2 0-2 0,2 2 1 0,-2-2 0 0,1 0 1 15,-1 0 3-15,2 1 3 0,-1-1-1 0,0 2 2 0,0-2-2 0,0 1 0 16,-1-1-1-16,2 0 1 0,0 2-1 0,0-2-1 16,-1 1 0-16,0-1-1 0,0 0-2 0,0 0-4 0,-1 2-2 0,0-2-3 0,2 1 1 15,-2-1-2-15,2 0 2 0,-2 1 0 0,2-1 2 16,0 2 0-16,1-2-3 0,-2 0 0 0,-1 2-1 0,2-2 2 0,0 0-1 16,-2 1-1-16,2 1 3 0,-1-1-1 0,1 1 2 0,-3-2 2 0,3 1 3 15,0 1 2-15,0-2 1 0,0 1 3 0,-1-1 2 0,3 0 2 16,-3 2 2-16,3-2 1 0,-2 1-2 0,-2-1 1 0,2 0-1 0,0 3-2 15,0-3 0-15,-2 1-6 0,0 1-4 0,2 0-3 0,-5-1-2 16,4 1-1-16,-1 1-2 0,-2-2 0 0,2 2-1 0,-1-1 1 0,0-1 0 16,1 2-1-16,0-1 1 0,1 1 1 0,-1 0 2 0,0-2 1 15,-1 2 2-15,3-1 0 0,-2-1-1 0,3 0-1 0,-2 3 0 16,0-3 0-16,1 1 0 0,0 1 0 0,-1-2 0 0,0 1-1 0,1-1 1 16,0 2-1-16,1-2-1 0,-1 1-2 0,0 0-1 0,1 1 0 15,-1-2 0-15,0 2-1 0,1-1 0 0,-2 1-1 0,1 0 0 0,-2-1 0 16,3 2 2-16,-1-1 0 0,0 1 0 0,-2 1 0 0,2-3 1 15,-3 3-1-15,3 0 1 0,-2-1 0 0,2 0 1 0,0 3-1 0,-1-3 1 16,-1 2 0-16,2-1 2 0,-3 1-2 0,3 0 0 0,0-1-1 16,0 0-2-16,-1 1 1 0,1 0 2 0,0-1 0 0,0 1-1 0,0-2 1 15,1 0-1-15,-2 1 0 0,2-2 0 0,-1 2 0 0,1-1-1 16,1-1 1-16,-1 2 1 0,0-2 0 0,-1 1 0 0,2 1 0 16,-1-1-3-16,0 1 1 0,-1-1 0 0,2 1 1 0,-1-1 1 15,-1 1-1-15,3-2 0 0,-1 1 0 0,-1 0-1 0,0 1-1 0,1 0 0 16,-1-2 1-16,2 1 2 0,-1 1 0 0,-1-2-2 0,0 1 0 15,2 1-3-15,-1-1 2 0,-1-1 0 0,2 0 2 0,-1 2-1 16,-1-4-1-16,2 2 1 0,-2 0 0 0,2-2 0 0,0 3 0 0,-3-1-1 16,3 0 0-16,-1 0 1 0,-1 0 1 0,2-1 1 0,-2 2-2 0,2 0 0 15,0-1-2-15,-2 0 1 0,0 0 0 0,2 2 1 0,0-2-2 16,0 0 0-16,0 0-1 0,0 0 0 0,0 0 1 0,0 0 0 0,0 0 1 16,0-2 0-16,0 4-1 0,0-4 0 0,2 4-1 0,0-3 0 15,-2 2 1-15,0 0 0 0,2-1 0 0,-2 2 1 0,0-1 0 0,2 1 1 16,-2-1-1-16,1 1 1 0,-1-1-2 0,0 1 0 0,2-1 0 15,-1 1 0-15,-1 1 0 0,0-2 2 0,0 2 0 0,2-1-2 0,-2-1 0 16,0 1-1-16,0-1 1 0,0-1-1 0,0 0 1 0,0 0-1 16,0-1 1-16,0 1 1 0,0-2 0 0,0 1 0 0,0-1 1 0,0 1-1 15,0-1 1-15,2 1 1 0,-1-1 1 0,-1 0 0 0,0 1 1 16,0 0-2-16,2 1 1 0,-2-2-1 0,1 2-2 0,-1 0 0 0,2 2 0 16,0-2 1-16,-1 0-1 0,-1 1-1 0,2 1 1 15,1-1 0-15,-1-1 0 0,-1 2 1 0,2-1 0 0,-1-1 0 0,-1 1-1 16,1 0 0-16,-1 0 0 0,-1-1 0 0,2 2 0 0,0-3 1 15,-1 2 0-15,1-1 0 0,-1 0-1 0,-1-2 1 0,2 2-2 16,-2 0-1-16,0 0-1 0,2-1 1 0,-2-1 0 0,1 1 3 0,-1 1 0 16,2 0 0-16,-2-2 0 0,3 2-2 0,-3 0 1 0,2 0 0 0,-1-1-1 15,-1 1-1-15,3 0 1 0,-3-2 2 0,2 2 0 0,-1 0 0 16,-1-2-1-16,2 3-1 0,-1-3 1 0,-1 2-1 0,2-1 3 0,-2 1 1 16,3-2 1-16,-3 2-2 0,2 0 0 0,-1-1 0 0,1 1-1 15,-2 0-2-15,2-2 1 0,-1 2 0 0,1 0 0 0,-2 0-1 0,3-1 2 16,-3 1-1-16,2 0-1 0,-1-2-2 0,-1 2 1 0,2 0 1 15,-2-1 0-15,3 0 0 0,-2 2 0 0,-1-1 0 0,3 0 1 0,-3 0-1 16,2 0 2-16,-2-1 1 0,3 2-1 0,-3-1 0 0,2 0-2 16,0-1 0-16,-1 0 0 0,-1 1 0 0,2 0 0 0,-1-1 1 0,-1 1 1 15,2-2 0-15,-2 2 1 0,2-1 1 0,-1-1-2 0,-1 2-2 16,2 0 0-16,-1-1 0 0,-1 1 0 0,2-2 2 0,1 1 0 0,-3 1-1 16,1-2 1-16,1 1-1 0,-2 1-1 0,3-2 0 0,-3 0 0 15,3 1-1-15,-1 0 0 0,0-1 1 0,-1 1 0 0,2 1 2 16,-1-2-1-16,1 1-1 0,0 1 1 0,-1-2 1 0,2 2 0 15,1-1-2-15,-3 1 0 0,1-2-2 0,0 2 1 0,0-1-1 0,-1-1 2 16,3 2 1-16,-2-2 1 0,1 1 0 0,-2 0 0 0,3 1-2 0,-2-2 0 16,2 1-1-16,-2 1 1 0,0-2 0 0,0 2 2 0,1-2 1 15,0 1-1-15,-1 0 0 0,0 1-2 0,1-2 1 0,-3 1-1 0,4-1-1 16,-3 1 1-16,1-1 0 0,0 1 0 0,0-1-1 0,0 1 1 16,2-1 0-16,-2 0 0 0,0 3 1 0,0-3 0 0,2 1 3 0,-1-1 0 15,0 1-2-15,-1-1-1 0,2 2 1 0,-2-1-1 0,2-1 1 16,-2 0 0-16,2 1 2 0,-2 0-1 0,0-1-1 0,3 1 1 0,-3-1 0 15,2 1-1-15,0-1-3 0,-2-1 0 0,2 2 0 0,0-1 1 16,-1-1 1-16,1 0 0 0,0 2 0 0,0-1-2 0,-2-1 0 16,3 0 1-16,-2 0 0 0,2 0 0 0,-2 0 0 0,1 0-1 15,-2 1 1-15,2-1 2 0,0 0 1 0,1 0-1 0,-3 0-1 0,2 2 0 16,0-2-1-16,0 0 0 0,-2 0-1 0,3 0 0 0,-1 0 1 16,-1 0 0-16,-2 0 2 0,3-2-2 0,-2 2-1 0,0 0 0 0,2-1 0 15,-2 1 0-15,2 0 1 0,-1 0 1 0,-2 0 1 0,3-1 0 16,-2 1 0-16,0-2 1 0,2 2-1 0,-2 0 0 0,3 0-1 0,-3 0 1 15,2 0 1-15,-1 0 2 0,-1-1-1 0,0 1 1 0,0 0-2 16,2-2-1-16,-1 2 2 0,-2 0-1 0,3 0-3 0,-2 0 0 16,2-1 1-16,-2 1 1 0,0-2-1 0,0 2-1 0,3 0-1 0,-2-1 1 15,0 1-2-15,0 0-1 0,0-2 1 0,-2 1 0 0,3 1 1 0,-2-2 0 16,3 0 3-16,-1 1 0 0,-2 0 0 0,0-1 0 0,2 1-2 16,-2 1 1-16,0-2 0 0,2 1 1 0,0 1 0 0,-1-3 0 15,0 3 0-15,0-2-1 0,-2 1-1 0,3 1-1 0,-2-2 1 0,3-1-1 16,-3 2-2-16,2-1 3 0,-2 1 1 0,2-1 0 0,-2 1 0 0,1-2 0 15,0 1 0-15,1 1-1 0,-1-2 0 0,0 1 0 0,1-1-1 16,-1 2 0-16,1-2 2 0,0 1-1 0,-1 1 2 0,1-2-2 16,-2 1-1-16,2 1 0 0,-2-1 0 0,2-1 1 0,-2 2-1 0,-1-1 1 15,4-1 0-15,-3 2 2 0,0-1 1 0,-1 1-1 0,1-2-1 16,0 1-1-16,1 0 2 0,0 0 0 0,-2 0 0 0,2 1 0 16,0-1-2-16,0-1 1 0,-2 2 1 0,1-1 0 0,0-1 1 0,-1 0 0 15,1 2-2-15,-1-2 0 0,1 0 2 0,0 0 0 0,0 1-1 0,0 1-1 16,-1-2 1-16,-1-1 0 0,1 3 0 0,1-2 1 15,0 0-1-15,-1 0 0 0,1 2-1 0,-1-2-1 0,1-1-2 0,-1 3 2 16,-1-2 1-16,2 1 3 0,-1 0 0 0,1-1-2 0,-2 0 1 0,1 1-2 16,1-1-1-16,-1 0 0 0,-1 2 1 0,1-2 1 0,0 0 1 15,-1 0 1-15,1-1 0 0,1 0 1 0,-1 1-1 0,-1 0 0 0,1 0 0 16,1-1 2-16,-2 1 0 0,-1-2 2 0,3 1 3 0,-1 1-1 16,-2-2 0-16,3 2 0 0,-1-1-1 0,-1-1 2 0,1 1 1 0,0-1 1 15,-1 1-1-15,-1 1 0 0,2-2-2 0,0 2 1 0,-1-1 2 16,1-1 0-16,-1 4 0 0,-1-4 2 0,0 2 2 0,2-1-1 0,-2 1 1 15,0-2-1-15,0 1-1 0,0-1 0 0,0 1-1 0,0-1 1 16,0 1 0-16,0-1 0 0,0 1-2 0,-2-1 0 0,2 1-2 0,0-1 0 16,-1 2-3-16,1-1 0 0,0-1-1 0,0 1 0 0,-2-1 1 15,2 2-1-15,0-1 0 0,-1-1-1 0,-1 1-1 0,2-1 1 0,0 1 0 16,-2-1 0-16,2-1 1 0,-1 0 0 0,-1 0 0 0,0-2-2 16,1 3 0-16,1-1 0 0,-2-2-2 0,2 2 2 0,-3 0 0 15,3 0 0-15,0 0-2 0,0 0 1 0,-2 0-1 0,2 0 0 16,0 2 0-16,-3-2 1 0,3 0-1 0,-1 0 2 0,-2-2-1 15,3 2 1-15,-2 0-1 0,1-1 0 0,-1 2 0 0,2-1 0 0,-3 0 1 16,3 0 0-16,-2 0 0 0,1 2 1 0,1-3 0 0,-2 5 1 16,2-3 1-16,-2 1 3 0,2-1 1 0,-1 1 3 0,1-1 3 0,-2 2 2 15,1-1 2-15,-1 1 1 0,0-2 1 0,1 2-1 0,-1-1-1 0,-1-1 0 16,0 0-2-16,0 1 0 0,0 0 1 0,1 1 0 0,-1-4-1 16,1 5-3-16,-1-3 0 0,0 2-3 0,1-1-1 0,-1 0-2 0,2 0 1 15,-4 1-1-15,4-1 1 0,-3 1 2 0,1 0 0 0,2-1-1 16,-3 2-3-16,3-1-1 0,-2 1-1 0,-1-1 0 0,4 0-1 0,-3 0 1 15,0 1-1-15,1 0 1 0,-2-3-1 0,2 4 0 0,-1-4-1 16,0 0 0-16,0 3-3 0,1-3 1 0,-3 2 0 0,2-1 0 16,1 0 0-16,-1 2 1 0,-1-1 2 0,2 0 2 0,-1 0 1 0,0 0-1 15,1 0 0-15,-2-1 0 0,0 2 0 0,-1-3 0 0,2 2 1 16,-3-1-1-16,0-1 0 0,1 1-1 0,0-1 0 0,0 2-1 16,-2-2-3-16,2 1-1 0,0 0 0 0,0 1-1 0,1-2-1 0,0 2 1 15,-2 0 0-15,2-1-1 0,-1 1 0 0,0 0 1 0,0 0 0 16,0-2 0-16,1 2 0 0,-2 0 0 0,1 0-1 0,0 0 1 15,-1 0-1-15,-1 0 0 0,2 2 1 0,-1-2 0 0,0 0-1 0,1 1 0 16,0 1 0-16,2-1 0 0,-2 1-1 0,-1-1-1 0,2 0-5 16,0 2-2-16,0-1-4 0,0 0-5 0,-1 1-5 0,2-2-8 0,-1 2-8 15,1 0-11-15,1-1-13 0,-1 1-17 0,1 0-18 0,-1 0-23 0,2 0-24 16,-1 1-23-16,0-1-23 0,-1 0-29 0,1 2-28 0,1-1-27 16,-1 0-26-16,-2 1-32 0,2 1-33 0,2-3-23 0,-1 5-14 0,-1-1 0 15,-1 2 11-15,1 0 20 0,1 0 22 0,1 0 25 0,-2 2 27 16,2-1 30-16,2-1 32 0,-2 2 33 0</inkml:trace>
  <inkml:trace contextRef="#ctx0" brushRef="#br0" timeOffset="358500.3728">9004 15277 116 0,'-3'0'131'0,"1"0"5"0,-1-1 5 0,1 1 4 0,-1 0 3 16,2 0 4-16,-1 0 3 0,0 0-15 0,2-2-24 0,-1 2-21 16,-1-1-19-16,2 1-14 0,-3 0-12 0,3-2-7 0,-2 1-7 15,0-1-5-15,0 1-2 0,0-1-3 0,1 0 0 0,-1 0 0 0,-1-1 2 16,3 0 3-16,-3 1 0 0,0 1 1 0,-1-2-2 0,3-1 4 16,-4 3 0-16,3-2 3 0,-2 0 5 0,1 2 3 0,-2-2 6 0,2 0 2 15,-2 1 1-15,2-1 0 0,-2 2-2 0,2-1 0 16,-3-1 3-16,1 2 5 0,0-1 7 0,2 1 5 0,-2-1 6 0,0 1 1 15,-1-1-3-15,0 2-1 0,1-2-5 0,0 2-2 0,0-1-2 0,1 1 0 16,-2 0-1-16,-1 0 1 0,2 0-5 0,-1 1-5 0,0-1-7 16,-2 2-5-16,2 0-5 0,-1-2 1 0,2 3 3 0,-4-2 0 0,3 1 0 15,-1-1 0-15,1 2 1 0,0-1-2 0,-2-1-3 0,2 2-3 16,-1 0 0-16,1-1-1 0,-1 1 2 0,0 0 1 0,0-2-1 0,1 2-1 16,-1 0-2-16,0 0 1 0,2 0 1 0,-1 0 0 0,-1 0 3 15,2 0 2-15,-1 0 2 0,0-1 2 0,0 1 2 0,-1 0 1 0,2 0 2 16,1-2-2-16,-2 2 1 0,1 0-2 0,0-1-1 0,-1 1-2 15,1 0 1-15,0 0 0 0,-1-2 0 0,1 2 3 0,2-1 4 0,-2-1 1 16,2 2 1-16,0-1-1 0,0-1 0 0,-1 1-4 0,0 1-1 16,2-2-3-16,-1-1-1 0,0 3-2 0,1-1-1 0,-1-1-3 15,0-1-4-15,1 1-5 0,-1 1-5 0,0 0-3 0,1-1-5 0,-2 1 0 16,2-2-1-16,-1 1-1 0,0 1-2 0,1-1 0 0,-1 1 1 16,0-1-1-16,1-1 0 0,-1 3-1 0,-2-2 0 0,1 1-2 0,2 0-1 15,-2 1-1-15,0-2 0 0,1 1-1 0,0 1-2 16,-2-2 0-16,3 1 2 0,-2 1-2 0,-1 0-1 0,2-2 0 0,-2 4 1 15,2-4-1-15,0 2 2 0,-2 0-1 0,3 0 1 0,-2 0 0 0,-1 0-1 16,2 0 0-16,0-1 1 0,0 1-2 0,-1 0 1 0,1-2-1 16,0 4 0-16,1-2 0 0,-2 0 0 0,-1 0 0 0,2 0-3 0,0 1 1 15,-2-1 0-15,3 2 0 0,-2-1 2 0,0 1-1 0,0-1 1 0,0 1 0 16,0-1-1-16,1 2 1 0,0-1-1 0,-1 1 0 0,1-2 1 16,0 0-1-16,0 1 0 0,1 0 1 0,-1-1-1 0,1 2-1 15,-2-3 1-15,2 2-1 0,-1-1 0 0,0 1-1 0,1-1 1 0,1 1 0 16,-1-1 0-16,-1 1 0 0,1-1-1 0,1 1 0 0,-1-1 1 15,0 2 0-15,1-1 0 0,-1-1 0 0,1 2-2 0,-2 0 0 16,1 0 2-16,2 0 0 0,-3 0-3 0,3-1 1 0,-3 1 2 0,3-2 0 16,-2 2-1-16,1 0-1 0,-1 0 0 0,2 0 0 0,-1 0-1 15,-1-1 2-15,2-1 0 0,-2 2 0 0,2 0-1 0,0-1 2 0,-1-1-1 16,1 2 0-16,-2-1-1 0,2-1 0 0,0 0 2 0,-2 1 0 16,2 0-2-16,0-1 1 0,0 2 0 0,0-1 0 0,0-2 1 0,0 3-2 15,0-2 0-15,2 2 0 0,-2-1-1 0,0-1 0 16,0 1 2-16,0-1 0 0,0 1-1 0,0-1 1 0,0-1 1 0,0 2-1 15,0-1 0-15,2-1 0 0,-2 2 0 0,1-3-1 0,-1 2-1 0,0 0 1 16,2-1 2-16,-2 0-2 0,3 1-1 0,-3 1 1 0,2 0 1 16,-1-2 0-16,1 1-1 0,-2 1 0 0,3-1 0 0,-3 2 0 0,3-3 0 15,-3 3 2-15,2-1 0 0,1-1 0 0,-2 1 0 0,1-1-1 16,-1 1 1-16,1-1-1 0,0 2 0 0,-1-1-1 0,1-1 2 0,0 1-1 16,-1-1 0-16,1 2 0 0,-1-1 0 0,1-1-1 0,-2 2 0 0,2-1 0 15,-1-2 1-15,1 1-1 0,-1 2 0 0,1-3 1 0,-2 2 2 0,3-1-1 16,-2-1-2-16,1 1 0 0,-2 0 0 0,1-1 1 15,1 0 1-15,-2 0-1 0,2 0-1 0,-1-1 0 0,-1 2 1 0,2-1-1 16,0 1 1-16,-1-1-2 0,1 0-1 0,-1 1 1 0,-1 0 3 0,2-1-1 16,0 0-1-16,-1 0 0 0,-1 1-1 0,2-1 0 0,1 0 2 0,-1 0 0 15,0 0-1-15,0 0 2 0,0 0-1 0,-1 0 1 0,2 2-1 16,-3-2 1-16,2 1-1 0,1-1 0 0,-1 0 1 0,-1 0-1 16,1 2 0-16,1-2 0 0,-1 0-1 0,-1 1-1 0,1-1 0 15,1-1 1-15,0 2-1 0,-1-1 1 0,1 0 0 0,-2 1-1 0,3 0 0 16,-1-3-2-16,-2 2 2 0,3 0 0 0,-3 0 1 0,3-1 0 15,-1 0 1-15,-2 2 1 0,4-3 0 0,-4 1 0 0,2 1 0 0,-1 0-2 16,1-2 0-16,0 2 0 0,1-2-1 0,-1 1 1 0,0 1 1 16,-1-1-1-16,1-1-1 0,1 2 0 0,-1-1 0 0,-1-1 0 0,3 1-1 15,-2 1 0-15,0-2-2 0,-1 1 2 0,3 1-1 0,-2-3 3 0,1 3 0 16,1-2 2-16,0 1-2 0,-2-1 1 0,2 2 0 0,1-1 0 16,0-1-1-16,1 2 1 0,-1-1 0 0,-1 1 1 0,1 0 0 0,2 0-1 15,-2-2 1-15,2 2-1 0,-3 0-1 0,2-1 0 0,0 2 0 0,-2-1 1 16,1 0-1-16,1 0 1 0,-1 0 1 0,0 0 0 0,-1-1-1 15,0 1 1-15,-2-2-1 0,2 1 0 0,1 1 0 0,-1-2 0 0,-1 1 0 16,0-1-1-16,0-1 1 0,1 2-1 0,-1-1 0 0,0-1-1 16,2 0 0-16,-1 0-1 0,-2 0 1 0,2 0 0 0,0 0 2 0,1 0-1 15,0 0 0-15,-1-1 0 0,2-1-1 0,-1 2 0 0,0-1 1 0,0-1-1 16,-1 2 1-16,2-1 0 0,-1-1 0 0,0 1 1 16,2-1 0-16,-2 1-1 0,2-2 1 0,-1 1-1 0,2 1 0 0,-1-3 1 15,0 3 0-15,0-2 0 0,1 0 0 0,1 2 0 0,-2-2 0 0,0 0 1 16,1-1 0-16,-1 0-1 0,0 3 0 0,1-4 0 0,-1 2 1 15,0-2 0-15,-3 1-2 0,2 1 2 0,0-1 0 0,0 1 0 0,-1 0 0 16,-1 0-1-16,2-2 0 0,-2 2-1 0,0 0 1 0,1 0 1 16,-1-2 1-16,0 3-2 0,3-1 1 0,-2 0-1 0,0-2 1 0,-1 0-1 15,0 1-1-15,3 0 1 0,-2-1 2 0,-1 0 0 0,1 0 0 16,1-1-1-16,0 1 1 0,0-2 0 0,-1 1-1 0,1 0 0 0,-1-2-1 16,0 4 1-16,0-2 0 0,-1 0 0 0,0 0 1 0,1 0 0 0,0 1-3 15,-3-1 2-15,2 2-1 0,0-1 2 0,-2-1 1 0,1 2 0 16,-1-2 3-16,0 1 0 0,1 1 1 0,0-2 1 0,0 1 4 0,-2 0 2 15,3 0 1-15,-2 0 0 0,0-1 1 0,-1 2 1 0,3-1 0 16,-4-1 1-16,2 1-1 0,0 0 2 0,-1 0-2 0,-1 1 1 0,1-1 1 16,-2 1-1-16,2-1 1 0,-1 1 2 0,-1-1 0 0,0 1 0 15,2-1 3-15,-2 1 0 0,1-1 0 0,-1 1 2 0,0-1 1 16,2 1-2-16,-2-1 1 0,0 1 0 0,2-1-2 0,-2 1 0 0,0-1-2 16,1 0-2-16,-1 1-1 0,0 0-2 0,0 1 2 0,0-2-2 0,0 1 0 15,0 1-2-15,0-3-1 0,0 3 0 0,0-2 0 0,0 1-1 16,0-1-1-16,0 1 0 0,0-1 0 0,0 1-3 15,0-1 1-15,0 1-1 0,0 1 0 0,-1-2 1 0,1 1 0 0,0 1 1 16,-2-3 0-16,2 2 0 0,0 0-1 0,-2-2 1 0,2 2 0 0,0-1 1 16,-1-1 2-16,-1 0 0 0,2 0 0 0,-3 0 0 0,3 0 1 0,-2 0-1 15,2-1-1-15,-3-1-1 0,2 1-1 0,-1-1-1 0,-1-1 1 16,2 2-2-16,-1-1 1 0,0 2 0 0,1-1-1 0,-1 1 1 0,2 0 0 16,-1 0 2-16,-1 0-1 0,0-2 0 0,1 2 3 0,-1 0-1 15,-1 0 1-15,1 0 0 0,2 0-1 0,-3 0 1 0,2 0 2 0,-1 0 2 16,0 0 1-16,2 3 1 0,-4-1-1 0,4-1-1 0,-2 2-2 15,-1-1 0-15,0 1-1 0,1-3-1 0,-1 1 1 0,0 2 2 16,0-1 0-16,-2-1-1 0,2 2 0 0,-2-2-3 0,1 1-2 0,0 0-1 16,0-1-1-16,-1 1-2 0,1-1 0 0,-3-1 0 0,4 0 0 15,-2 0-1-15,0 0 0 0,0 2-1 0,0-1-2 0,1-1 0 16,-1 2-1-16,-1 1 0 0,1-2-1 0,0 1 1 0,2-1 1 0,-2 2-2 16,-1-1 1-16,0-1-1 0,1 2 0 0,-1-1 1 0,1-1-1 0,0 2-1 15,-1-2 1-15,3 1 0 0,-2 1 0 0,3 0 0 16,-2 2-1-16,2-2 1 0,-1-1 0 0,1 3 0 0,-3 0-1 0,1-2 2 15,2 1 0-15,-1 1-1 0,-2-1-1 0,2 1 0 0,-2-2 0 16,1 1 1-16,-2 0-1 0,1 1 0 0,0-2 2 0,0 2-1 16,0-1-1-16,-1 1 1 0,3-1 0 0,-3 1 0 0,1 1 0 0,2-2-1 15,-2 1 2-15,0 1 0 0,3 0 1 0,-5 0 1 0,4 0-1 0,-2 0-1 16,2 0 0-16,-2 0 1 0,2 0 4 0,-1 0-2 0,0 0 1 0,-1 0-1 16,2 0-1-16,0 0 1 0,0 0-1 0,-1 1 0 0,0 1-3 15,0-2 0-15,0 0-2 0,-2 1 0 0,1-1 1 0,0 2 0 16,0-1-3-16,0-1 0 0,1 2 1 0,-1-1 0 0,-1-1 1 0,3 2 0 15,-1-1 0-15,0-1 1 0,0 0-1 0,1 3 2 0,0-3 0 0,-3 0 2 16,4 2-1-16,-1-2-1 0,0 0 0 0,0 1-1 0,1-1 0 16,-1 2 0-16,0-2 0 0,1 1-1 0,-1-1 1 0,1 2 0 15,-2-2 1-15,2 0-1 0,-1 1-1 0,2-1 1 0,-1 0 1 16,0 2-1-16,-1-2 0 0,2 1-1 0,-1-1 1 0,0 0-1 0,-1 0 0 16,3 2-1-16,-2-2-1 0,2 0 0 0,-1 0-1 0,1 0 0 15,-2 0 0-15,2 1-1 0,0-1-1 0,0 0-1 0,0 0-1 0,0 0 0 16,0 0-2-16,0 0-2 0,-1 0-1 0,1 0-1 0,0 0-3 15,0 0-1-15,0 0-5 0,0 0-3 0,0 1-7 0,0-1-7 16,0 0-11-16,1 0-13 0,-1 2-14 0,0-2-18 0,0 0-21 0,0 2-25 16,2-2-30-16,-2 0-30 0,1 0-29 0,-1 0-38 0,0 1-45 0,0-1-45 15,0 2-47-15,0-2-43 0,0 0-37 0,-3 4-12 0,2 1 3 16,-4-1 16-16,4 2 16 0,-2 0 26 0,1 0 31 0,0 2 32 16,-1-2 33-16,3-1 41 0,-2 2 49 0</inkml:trace>
  <inkml:trace contextRef="#ctx0" brushRef="#br0" timeOffset="361324.835">15181 14892 87 0,'-3'0'168'0,"1"-2"13"0,2 2 12 0,-1 0 10 0,-1 0 8 0,1 0 6 16,1 0 5-16,-2 0 0 0,2 0-7 0,-3 0-20 0,3 0-28 15,0 0-24-15,0 0-22 0,0 0-18 0,0 0-14 0,0 0-10 16,0 0-9-16,0 0-3 0,0 0-4 0,0 0-1 0,0 0-1 0,0 0 3 15,0 0 1-15,3 2 6 0,-3-2 4 0,0 0 4 0,0 1 4 0,0-1 8 16,0 0 6-16,0 2 10 0,0-2 9 0,-3 0 8 0,3 0 11 16,0 0 11-16,-1 0 10 0,-1 0 8 0,2 0 5 0,0 0 5 15,-2 0 3-15,2 0 2 0,0 0 5 0,0 0-3 0,0 0-4 0,0 0-7 16,0 0-7-16,-1 0-10 0,1 0-10 0,0 0-13 16,-2 0-12-16,2 0-14 0,0 0-9 0,0 0-12 0,0 0-11 0,0 0-8 15,0 0-8-15,-1 0-6 0,1 0-5 0,0-2-2 0,0 2-4 16,0 0-4-16,0 0 0 0,-2 0-2 0,2 0 0 0,0 0 0 0,-2 0-1 0,2 0 0 15,0 0 2-15,-1 0 0 0,-1 0-1 0,2 0 0 0,0 0-1 16,0-1 1-16,0 1 1 0,-1 0 0 0,1 0-2 0,0 0 1 16,0 0-5-16,0 0 0 0,0 0 0 0,0 0-3 0,-2 0-3 15,0 0-8-15,2 0-14 0,0 0 0 0,0 0 0 0,0 0 0 0,-1-2 0 16,1 2 0-16,0 0 0 0,0 0 0 0,0 0 0 0,0 0 0 16,0 0 0-16,0 0 0 0,1 0 0 0,-1 0 0 0,0 0 0 0,2 0 0 15,0 0 0-15,-2 0 0 0,0 0-33 0,0 0-33 0,1 0-24 0,-1 0-37 16,0-2-44-16,2 2-50 0,-1-1-51 0,-1 1-60 0,2-3-60 15,-2 2-59-15,2-2-56 0,-2 3-38 0,0 0-24 0,1-6-5 16,1 1 3-16,-1 0 17 0,1 1 22 0,1 0 36 0,3-1 44 0,-3 2 49 16,2-1 53-16,0 1 59 0</inkml:trace>
  <inkml:trace contextRef="#ctx0" brushRef="#br0" timeOffset="362904.2963">20981 14684 191 0,'-2'0'370'0,"2"2"66"0,-1-2 43 16,-1 2 33-16,0-2 18 0,1 0 16 0,-1 0 9 0,2 0 11 0,-1-2 7 16,-3 2 9-16,4 0-36 0,-1 0-58 0,-1 0-81 0,1 0-97 15,-1 0-72-15,0 0-60 0,2 0-43 0,-4 0-29 0,4 0-15 16,-2 0-12-16,2 0-7 0,0 0-7 0,-1 0-6 0,-1 0-7 0,2 0-27 16,0 0-25-16,-1 0 0 0,1 0 0 0,-2 0 0 0,2 0 0 15,-2-2 0-15,2 2 0 0,0 0 0 0,-3 0 0 0,3 0 0 16,0 0 0-16,-1-1 0 0,1 1 0 0,0 0 0 0,-2 0 0 0,0-1 0 15,2 1 0-15,-1 0 0 0,-1 0 0 0,2-2 0 0,-1 2 0 16,1 0 0-16,-2 0 0 0,2 0 0 0,-2 0 0 0,2 0 0 16,0-1 0-16,-2 1 0 0,2 0 0 0,0 0 0 0,0-2 0 0,0 2 0 15,0 0 0-15,0 0 0 0,0 0 0 0,0 0 0 0,2 0 0 0,-2-1 0 16,0 1 0-16,0 0 0 0,2 0 0 0,-2 0 0 0,2 0 0 16,-2-2 0-16,0 2 0 0,1-1 0 0,-1 1 0 0,0 0 0 0,2 0 0 15,-2 0 0-15,1-2 0 0,-1 2 0 0,0 0 0 0,2-1 0 16,0 1 0-16,-2 0 0 0,0 0 0 0,1 0 0 0,-1 0 0 15,0 0 0-15,0 0 0 0,0 0 0 0,0 0 0 0,0 0 0 0,0 0 0 16,0 0 0-16,0 0 0 0,0 0 0 0,-1 0 0 0,1 0 0 16,0 0 0-16,0 0 0 0,-2 0 0 0,0 0 0 0,2 0 0 0,0 0 0 15,0 0 0-15,0 0 0 0,0 0 0 0,0 0 0 0,0 1 0 16,0-1 0-16,0 0 0 0,0 0 0 0,0 0 0 0,0 0 0 16,0 0 0-16,0 0 0 0,0 0 0 0,0 0 0 0,0 2 0 0,0-2 0 15,0 0 0-15,0 0 0 0,0 0 0 0,0 0 0 0,0 0 0 0,0 0 0 16,-1 0 0-16,1 0 0 0,0 0 0 0,0 0 0 15,0 0 0-15,0 0 0 0,0 0 0 0,0 0 0 0,0 0 0 0,0 0 0 16,0 0 0-16,0 0 0 0,-2 0 0 0,2 0 0 0,0 0 0 16,0 0 0-16,0 0 0 0,0 0 0 0,0 0 0 0,0 0 0 0,0 0 0 15,0 0 0-15,0 0 0 0,0 0 0 0,0 0 0 0,0 0 0 0,0 0 0 16,0 0 0-16,0 0 0 0,0 0 0 0,0 0 0 0,0 0 0 16,0 0 0-16,-1 0 0 0,1 0 0 0,0 0 0 0,0 0 0 0,0 0 0 15,0 0 0-15,0 0 0 0,0 0 0 0,0 0 0 0,0 0 0 16,0 0 0-16,0 0 0 0,0 0 0 0,0 0 0 0,0 0 0 0,0 0 0 15,0 0 0-15,0 0 0 0,0 0 0 0,0 0 0 0,0 0 0 16,0 0 0-16,0 0 0 0,0 0 0 0,0-2 0 0,0 2 0 16,0 0 0-16,0 0 0 0,0 0 0 0,0 0 0 0,0 0 0 0,0 0 0 15,0 0 0-15,0 0 0 0,0 0 0 0,0 0 0 0,0 0 0 16,0 0 0-16,0 0 0 0,0 0 0 0,0 0 0 0,0 0 0 0,0 0 0 16,0 0 0-16,0 0 0 0,0 0 0 0,0 0 0 0,0 0 0 15,0 0 0-15,0 0 0 0,0 0 0 0,0 0 0 0,0 0 0 16,0 0 0-16,0 2 0 0,-2-2 0 0,2 0 0 0,0 0 0 0,0 0 0 15,0 0 0-15,0 0 0 0,0 0 0 0,0 0 0 0,0 0 0 16,0 0 0-16,0 0 0 0,0 0 0 0,0 0 0 0,0 0 0 16,-2 0 0-16,2 0 0 0,0 0 0 0,0 0 0 0,0 0 0 0,0 0 0 15,0 0 0-15,0 0 0 0,0 0 0 0,0 0 0 0,0 0 0 16,0 0 0-16,0 0 0 0,0 0 0 0,0 0 0 0,0 0 0 0,0 0 0 16,0 0 0-16,0 0 0 0,0 0 0 0,0 0 0 0,0 0 0 0,0 0 0 15,0 0 0-15,0 0 0 0,0 0 0 0,0 0 0 0,0 0 0 16,0 0 0-16,2 0 0 0,-2 0 0 0,0 0 0 0,0 0 0 0,0 0 0 15,0 0 0-15,0 0 0 0,0 0 0 0,0 0 0 0,0 0 0 16,0 0 0-16,0 0 0 0,0 0 0 0,0 0 0 0,0 0 0 16,0 1 0-16,0 1 0 0,0-2 0 0,-2 0 0 0,2 1 0 0,0-1 0 15,0 0 0-15,-2 2 0 0,2-2 0 0,0 1-98 0,0 1-90 16,0-1-42-16,2-1-40 0,-2 1-39 0,0 1-40 0,0 0-43 0,0-1-45 16,0-1-49-16,0 0-48 0,-7 3-20 0,0 0-5 0,1 0 12 15,-2 1 16-15,-4 3 28 0,0-1 34 0,3-2 38 0,-7 2 46 16,3 0 43-16,-1 2 46 0,1-1 51 0</inkml:trace>
  <inkml:trace contextRef="#ctx0" brushRef="#br0" timeOffset="364939.2565">14658 16194 71 0,'-2'-2'257'15,"1"1"30"-15,-1 1 21 0,0 0 15 0,-1 0 11 0,0 0 9 0,0 0 6 16,0 1 8-16,2-1 4 0,-3 0 5 0,1 0-33 0,1 2-52 0,1-2-55 16,-1 0-55-16,1 0-34 0,-1 0-24 0,0 0-17 0,1 0-9 15,-1 0-8-15,1 0-2 0,-1 0-1 0,-1 1 2 0,3-1-1 0,-1 0 3 16,-1 0 1-16,0 0-1 0,1 0 2 0,-1 0 0 0,2 0 0 15,-3 0 0-15,3 0 1 0,-2 0 0 0,1 0-1 0,-1 0-2 0,2 0-2 16,0 0-1-16,-1 0-5 0,-1 0-3 0,2 0-4 0,0 0-5 0,0 0-4 16,0 0-5-16,0 0-4 0,0 0-4 0,0-1-4 15,0 1-4-15,0 0-4 0,0 0-3 0,0 0-5 0,0 0-2 0,0 0-3 16,0 0-2-16,0-2-1 0,0 2-3 0,0 0 0 0,0 0-1 0,-2 0 0 16,2-1-1-16,0 1 2 0,0 0 0 0,0 0 1 0,0-2-1 15,0 2 1-15,0 0-1 0,0-1 0 0,0 1 0 0,0 0 0 16,0 0 1-16,0 0-2 0,0 0 0 0,0 0 0 0,0 0-1 0,0 0-2 15,0 0 1-15,0 0-1 0,0 0-1 0,0 0 0 0,0 0 0 0,0 1-1 16,0-1 0-16,0 0-1 0,0 0 0 0,0 0-1 0,0 0 0 16,0 0 0-16,0 0-1 0,0 0 1 0,0 0-2 0,0 0-2 15,0 0 2-15,0 0-1 0,0 0 0 0,0 0 1 0,0 0 0 0,0 0 1 16,0 0 0-16,0 0-1 0,0 0 2 0,0 0-2 0,0 0 1 0,0 0-1 16,0 0 0-16,0 0 2 0,0 0-1 0,0-1 0 0,0 1 0 0,0 0-1 15,0 0 0-15,0 0-1 0,0 0 1 0,0 0-2 0,0 0 2 16,0 0 0-16,0 0 0 0,0 0-1 0,0 0 2 0,0 0-1 0,0 0 0 15,0 0 0-15,0 0 1 0,0 0-1 0,0 0 0 0,0 0 0 16,0 0 1-16,0 0-1 0,0 0 0 0,0 0 0 0,0 1 2 0,0-1-1 16,0 0 1-16,0 2-1 0,0-2 1 0,0 0-1 0,0 0 1 15,0 0-1-15,0 0 2 0,0 0-1 0,0 0 0 0,0 0-1 0,0 0 1 16,0 0-2-16,0 0 1 0,0 0 0 0,0 0 0 0,0 0 0 16,0 0 0-16,0 0 0 0,0 0-2 0,0 0 2 0,0 0-1 15,0 0 0-15,0 0 1 0,0 0-1 0,0 0 0 0,0 0 0 0,0 0 0 16,0 0 0-16,0 0-1 0,0 0 1 0,0 0 0 0,0 0 0 0,0 0-1 15,0 0 2-15,0 0-1 0,0 0 0 0,0 0-1 16,0 1 1-16,0-1 0 0,0 0 0 0,0 0 0 0,0 0 1 0,0 0-1 16,0 0-1-16,0 0 2 0,0 0 0 0,0 0 0 0,0 0 0 0,0 0-2 15,0 0 1-15,0 0 0 0,0 0 0 0,0 0-1 0,0 0 2 0,0 0-1 16,0 0-1-16,0 0 0 0,0 0 0 0,0 0-1 0,0 0-1 0,0 0 0 16,0 0 1-16,0 0 1 0,0 0 0 0,0 0 0 0,0 0 0 15,0 0-1-15,0 0-1 0,0 0 1 0,0 0 2 0,0 0 1 0,0 0 0 16,0 0-1-16,0 0-1 0,0 0-1 0,0 0 1 0,0 0-2 15,0 0 1-15,0 0 0 0,0 0 0 0,0 0 0 0,0 0 0 0,0 0 0 16,0 0 0-16,0 0-3 0,0 0 1 0,0 0 1 0,0 0 1 16,0 0-1-16,-1 0 2 0,1 0 0 0,0 0 0 0,0 0-1 0,-2 0 0 15,2 0 1-15,0 0-1 0,0 0-1 0,0 0 2 0,0 0 0 16,0 0 0-16,0 0 0 0,0 0-1 0,2 0 0 0,-2 0 0 0,0 0 0 16,0 0-1-16,0 0 2 0,0 0-1 0,0 0 0 0,0 0 0 15,0 0-1-15,0 0 0 0,0 0 0 0,1 0 0 0,-1 0-1 0,0 0 1 16,0 0 2-16,0 0-1 0,0 0 0 0,0 0-1 0,0 0 0 15,0 0-1-15,0 0 0 0,0 0 0 0,0 0 1 0,0 0-1 16,0 0 0-16,2-1 0 0,-2 1 0 0,0 0-3 0,0 0 2 0,0 0-2 16,0 0 0-16,0 0 1 0,0 0 0 0,0-2-2 0,0 1 0 0,0 1-1 15,0 0-1-15,0 0 0 0,0 0-1 0,0-2-2 0,0 2-2 16,0 0-1-16,0 0-2 0,0-1-1 0,0 1-2 0,0 0-2 0,0 0-3 0,0 0 1 16,0-2-2-16,0 2-3 0,0 0 1 0,0 0-2 15,0-2-3-15,0 2 0 0,2 0 0 0,-2 0-3 0,1-1 0 0,-1 1-1 16,0 0-3-16,0 0-2 0,0 0-3 0,0-1-1 0,2 1-4 0,-2 0-2 15,0 0-1-15,0-2-1 0,1 2-3 0,-1 0-2 0,0 0-2 16,0 0-2-16,0 0 0 0,2 0-3 0,-2 0-1 0,0 0-1 0,0-1 2 16,0 1 0-16,0 0 2 0,2 0 1 0,-2 0 2 0,1 0 4 15,-1 0 2-15,0 0 5 0,0 0 5 0,0 0 5 0,0 0 5 0,0 0 4 16,0 0 7-16,0 0 5 0,0 0 4 0,0 1 4 0,0-1 3 0,0 0 4 16,0 0 2-16,0 2 3 0,0-2 1 0,0 1 2 0,0-1 1 15,0 0 0-15,0 1 0 0,0-1 0 0,0 2-1 0,0-2 1 16,-1 2-2-16,-1-1 0 0,2-1 2 0,0 2-1 0,-2 1-1 15,2-2-1-15,-1 1-1 0,-1 1-2 0,1 0 0 0,-1 1 0 0,0 1-1 16,-1-1 1-16,2 1 1 0,-1 1 0 0,0 0 2 0,-2-2 0 16,2 4-2-16,-1-2 4 0,0 0 0 0,1 0 1 0,-1 0 2 0,0-2 1 15,-2 2 0-15,4 0 3 0,-3 0 0 0,0 0 2 0,2-1 4 0,-1 1 3 16,0-2 3-16,0 0 3 0,1 3 3 0,-1-3 0 0,1-1-1 0,-1 1 2 16,0 1 1-16,1-2 3 0,-2 0 5 0,2 0 2 0,1 0 2 15,-1 0-2-15,1-1 0 0,-1-1-1 0,0 1-4 0,2-1-1 16,0 1-2-16,-1-1-1 0,1-1-4 0,0 2-1 0,-2-2-1 0,2 1-5 0,0-1-5 15,0 0-2-15,0 0-3 0,0 0-2 0,0 0-2 0,0 0-2 16,0 0-1-16,0 0-1 0,0-1 1 0,0 1-1 0,0 0 1 0,0 0 0 16,0-2-2-16,0 2 1 0,0 0-1 0,0-1 0 0,0 1-1 15,0 0-1-15,0 0 0 0,0 0-1 0,0 0-2 0,0 0-1 16,0 0-4-16,0 0-3 0,0 0-3 0,0 0-6 0,2 0-7 0,-2 0-8 16,0 0-13-16,0-2-12 0,1 2-16 0,-1 0-16 0,0 0-17 0,0 0-18 15,2 0-18-15,-2 0-21 0,0-1-25 0,2 1-26 16,-2 0-30-16,1 0-27 0,-1 0-26 0,0 0-26 0,2 0-27 0,-2 0-18 15,0 0-16-15,0 0 3 0,0 0 11 0,0 0 13 0,0 0 18 0,0 0 22 16,0 0 26-16,0 0 31 0,0 0 34 0,7 0 32 0</inkml:trace>
  <inkml:trace contextRef="#ctx0" brushRef="#br0" timeOffset="366542.5804">21141 15966 45 0,'0'0'210'0,"0"0"29"0,0 0 24 16,0 1 15-16,0-1 12 0,-2 2 14 0,0-2 7 0,2 0 6 0,0 1 0 15,-1-1-11-15,1 0-29 0,-2 0-41 0,2 0-39 0,0 0-40 0,-1 0-32 16,1 0-28-16,0 0-22 0,0 2-15 0,0-2-11 0,0 0-13 15,0 0-8-15,0 0-7 0,0 0-1 0,0 1-1 0,0-1 0 16,0 0 1-16,0 2 5 0,0-2 2 0,0 1 6 0,-2-1 7 0,2 0 7 16,-2 1 9-16,2 1 10 0,0-2 11 0,0 0 10 0,-1 2 7 15,1-2 7-15,-2 0 5 0,1 1 6 0,1 1 2 0,-4-1 2 0,3 1-2 0,-3 1-3 16,3 1-5-16,-2 1-5 0,-2-1-3 0,2 2-5 16,-2 0-7-16,1 2-4 0,0-1-6 0,-2 1-4 0,0-1-4 0,1 2-3 15,0 0-4-15,1 0-2 0,-1-1 2 0,-2 0 1 0,1 0 1 0,2 0 0 16,-1-1-2-16,0 1-6 0,2-2-4 0,-2 0-5 0,2 0-2 15,-2-2-5-15,2 2-2 0,2-1-4 0,-3 1-4 0,3-3-4 0,-1 1-5 16,0-1-5-16,2 0-5 0,-1-1-2 0,1-1-3 0,-2 2-1 16,2-3-1-16,0 2-1 0,0-2-2 0,0 1-3 0,0-1-4 15,0 0-6-15,0 0-7 0,0 0-8 0,0 0-11 0,2-1-15 0,-2 1-17 16,1 0-22-16,-1-2-25 0,0 2-27 0,2 0-26 0,0-1-25 0,-2 1-21 16,1-2-22-16,1 2-22 0,0-1-23 0,-2 1-21 0,1-2-22 0,-1 1-17 15,2-1-15-15,-1 1-12 0,-1 1-14 0,0 0-13 0,0 0 5 16,0 0 19-16,0 0 18 0,0 0 20 0,0 0 25 0,0 0 22 0,0 0 30 15,0 0 28-15,0 0 3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Relationship Id="rId9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61.wmf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58.w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4.bin"/><Relationship Id="rId22" Type="http://schemas.openxmlformats.org/officeDocument/2006/relationships/customXml" Target="../ink/ink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3.png"/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1.png"/><Relationship Id="rId5" Type="http://schemas.openxmlformats.org/officeDocument/2006/relationships/image" Target="../media/image7.jpe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19" Type="http://schemas.openxmlformats.org/officeDocument/2006/relationships/customXml" Target="../ink/ink2.xml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8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52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iết 4, § 2.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7288920" y="1949400"/>
              <a:ext cx="906120" cy="342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85680" y="1945800"/>
                <a:ext cx="912240" cy="35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4">
            <a:extLst/>
          </p:cNvPr>
          <p:cNvSpPr/>
          <p:nvPr/>
        </p:nvSpPr>
        <p:spPr>
          <a:xfrm>
            <a:off x="36513" y="55563"/>
            <a:ext cx="5716587" cy="49371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2925" y="1478324"/>
            <a:ext cx="10879138" cy="22463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/>
              <a:t>Bài</a:t>
            </a:r>
            <a:r>
              <a:rPr lang="en-US" sz="2800" b="1" dirty="0"/>
              <a:t> 6. (</a:t>
            </a:r>
            <a:r>
              <a:rPr lang="en-US" sz="2800" b="1" dirty="0" err="1"/>
              <a:t>Sgk</a:t>
            </a:r>
            <a:r>
              <a:rPr lang="en-US" sz="2800" b="1" dirty="0"/>
              <a:t>/ </a:t>
            </a:r>
            <a:r>
              <a:rPr lang="en-US" sz="2800" b="1" dirty="0" err="1"/>
              <a:t>tr</a:t>
            </a:r>
            <a:r>
              <a:rPr lang="en-US" sz="2800" b="1" dirty="0"/>
              <a:t> 13)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x </a:t>
            </a:r>
            <a:r>
              <a:rPr lang="en-US" sz="2800" dirty="0" err="1"/>
              <a:t>thỏa</a:t>
            </a:r>
            <a:r>
              <a:rPr lang="en-US" sz="2800" dirty="0"/>
              <a:t> </a:t>
            </a:r>
            <a:r>
              <a:rPr lang="en-US" sz="2800" dirty="0" err="1"/>
              <a:t>mãn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/>
              <a:t>a)           ;   </a:t>
            </a: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lphaLcParenR" startAt="2"/>
              <a:defRPr/>
            </a:pPr>
            <a:r>
              <a:rPr lang="en-US" sz="2800" dirty="0"/>
              <a:t>                  ;</a:t>
            </a: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/>
              <a:t>c)                       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53328"/>
              </p:ext>
            </p:extLst>
          </p:nvPr>
        </p:nvGraphicFramePr>
        <p:xfrm>
          <a:off x="1015013" y="2418124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7" name="Equation" r:id="rId3" imgW="1600200" imgH="317500" progId="Equation.DSMT4">
                  <p:embed/>
                </p:oleObj>
              </mc:Choice>
              <mc:Fallback>
                <p:oleObj name="Equation" r:id="rId3" imgW="1600200" imgH="3175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13" y="2418124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12512"/>
              </p:ext>
            </p:extLst>
          </p:nvPr>
        </p:nvGraphicFramePr>
        <p:xfrm>
          <a:off x="836088" y="2876934"/>
          <a:ext cx="198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5" imgW="1981200" imgH="317500" progId="Equation.DSMT4">
                  <p:embed/>
                </p:oleObj>
              </mc:Choice>
              <mc:Fallback>
                <p:oleObj name="Equation" r:id="rId5" imgW="1981200" imgH="3175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88" y="2876934"/>
                        <a:ext cx="198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5738" y="0"/>
            <a:ext cx="1573212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9054"/>
              </p:ext>
            </p:extLst>
          </p:nvPr>
        </p:nvGraphicFramePr>
        <p:xfrm>
          <a:off x="1092482" y="2029232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8" imgW="736280" imgH="317362" progId="Equation.DSMT4">
                  <p:embed/>
                </p:oleObj>
              </mc:Choice>
              <mc:Fallback>
                <p:oleObj name="Equation" r:id="rId8" imgW="736280" imgH="317362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482" y="2029232"/>
                        <a:ext cx="736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02013" y="4550742"/>
            <a:ext cx="8896350" cy="18161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.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95825"/>
              </p:ext>
            </p:extLst>
          </p:nvPr>
        </p:nvGraphicFramePr>
        <p:xfrm>
          <a:off x="2721238" y="5103192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10" imgW="850531" imgH="317362" progId="Equation.DSMT4">
                  <p:embed/>
                </p:oleObj>
              </mc:Choice>
              <mc:Fallback>
                <p:oleObj name="Equation" r:id="rId10" imgW="850531" imgH="317362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238" y="5103192"/>
                        <a:ext cx="850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37531"/>
              </p:ext>
            </p:extLst>
          </p:nvPr>
        </p:nvGraphicFramePr>
        <p:xfrm>
          <a:off x="4751650" y="5128592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12" imgW="850531" imgH="266584" progId="Equation.DSMT4">
                  <p:embed/>
                </p:oleObj>
              </mc:Choice>
              <mc:Fallback>
                <p:oleObj name="Equation" r:id="rId12" imgW="850531" imgH="266584" progId="Equation.DSMT4">
                  <p:embed/>
                  <p:pic>
                    <p:nvPicPr>
                      <p:cNvPr id="112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50" y="5128592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81276"/>
              </p:ext>
            </p:extLst>
          </p:nvPr>
        </p:nvGraphicFramePr>
        <p:xfrm>
          <a:off x="6702688" y="5136530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688" y="5136530"/>
                        <a:ext cx="914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94842"/>
              </p:ext>
            </p:extLst>
          </p:nvPr>
        </p:nvGraphicFramePr>
        <p:xfrm>
          <a:off x="2721238" y="5476255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16" imgW="850531" imgH="317362" progId="Equation.DSMT4">
                  <p:embed/>
                </p:oleObj>
              </mc:Choice>
              <mc:Fallback>
                <p:oleObj name="Equation" r:id="rId16" imgW="850531" imgH="317362" progId="Equation.DSMT4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238" y="5476255"/>
                        <a:ext cx="850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40324"/>
              </p:ext>
            </p:extLst>
          </p:nvPr>
        </p:nvGraphicFramePr>
        <p:xfrm>
          <a:off x="4704025" y="5547692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18" imgW="850531" imgH="266584" progId="Equation.DSMT4">
                  <p:embed/>
                </p:oleObj>
              </mc:Choice>
              <mc:Fallback>
                <p:oleObj name="Equation" r:id="rId18" imgW="850531" imgH="266584" progId="Equation.DSMT4">
                  <p:embed/>
                  <p:pic>
                    <p:nvPicPr>
                      <p:cNvPr id="11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025" y="5547692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55970"/>
              </p:ext>
            </p:extLst>
          </p:nvPr>
        </p:nvGraphicFramePr>
        <p:xfrm>
          <a:off x="6734438" y="5538167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20" imgW="914400" imgH="253800" progId="Equation.DSMT4">
                  <p:embed/>
                </p:oleObj>
              </mc:Choice>
              <mc:Fallback>
                <p:oleObj name="Equation" r:id="rId20" imgW="914400" imgH="253800" progId="Equation.DSMT4">
                  <p:embed/>
                  <p:pic>
                    <p:nvPicPr>
                      <p:cNvPr id="112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438" y="5538167"/>
                        <a:ext cx="914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" name="Ink 1"/>
              <p14:cNvContentPartPr/>
              <p14:nvPr/>
            </p14:nvContentPartPr>
            <p14:xfrm>
              <a:off x="2936160" y="1831680"/>
              <a:ext cx="4674960" cy="4059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20320" y="1821960"/>
                <a:ext cx="4698000" cy="408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664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37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43958" y="1713034"/>
            <a:ext cx="90355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 smtClean="0">
                <a:solidFill>
                  <a:schemeClr val="accent1"/>
                </a:solidFill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ghi</a:t>
            </a:r>
            <a:r>
              <a:rPr lang="vi-VN" sz="3200" b="1" dirty="0" smtClean="0">
                <a:solidFill>
                  <a:schemeClr val="accent1"/>
                </a:solidFill>
              </a:rPr>
              <a:t>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fr-FR" sz="3200" b="1" dirty="0" err="1" smtClean="0">
                <a:solidFill>
                  <a:schemeClr val="accent1"/>
                </a:solidFill>
              </a:rPr>
              <a:t>Là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ài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ập</a:t>
            </a:r>
            <a:r>
              <a:rPr lang="fr-FR" sz="3200" b="1" dirty="0" smtClean="0">
                <a:solidFill>
                  <a:schemeClr val="accent1"/>
                </a:solidFill>
              </a:rPr>
              <a:t>: 4, 5, 7, 8 (SGK </a:t>
            </a:r>
            <a:r>
              <a:rPr lang="fr-FR" sz="3200" b="1" dirty="0" err="1" smtClean="0">
                <a:solidFill>
                  <a:schemeClr val="accent1"/>
                </a:solidFill>
              </a:rPr>
              <a:t>trang</a:t>
            </a:r>
            <a:r>
              <a:rPr lang="fr-FR" sz="3200" b="1" dirty="0" smtClean="0">
                <a:solidFill>
                  <a:schemeClr val="accent1"/>
                </a:solidFill>
              </a:rPr>
              <a:t> 30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fr-FR" sz="3200" b="1" dirty="0" err="1" smtClean="0">
                <a:solidFill>
                  <a:schemeClr val="accent1"/>
                </a:solidFill>
              </a:rPr>
              <a:t>Đọc</a:t>
            </a:r>
            <a:r>
              <a:rPr lang="fr-FR" sz="3200" b="1" dirty="0" smtClean="0">
                <a:solidFill>
                  <a:schemeClr val="accent1"/>
                </a:solidFill>
              </a:rPr>
              <a:t> « </a:t>
            </a:r>
            <a:r>
              <a:rPr lang="fr-FR" sz="3200" b="1" dirty="0" err="1" smtClean="0">
                <a:solidFill>
                  <a:schemeClr val="accent1"/>
                </a:solidFill>
              </a:rPr>
              <a:t>Có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hể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e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chưa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iết</a:t>
            </a:r>
            <a:r>
              <a:rPr lang="fr-FR" sz="3200" b="1" dirty="0" smtClean="0">
                <a:solidFill>
                  <a:schemeClr val="accent1"/>
                </a:solidFill>
              </a:rPr>
              <a:t> »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0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1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6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7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6611040" y="3639600"/>
              <a:ext cx="3346560" cy="1600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08520" y="3633120"/>
                <a:ext cx="3357720" cy="160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87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459240" y="2585520"/>
              <a:ext cx="818280" cy="372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49880" y="2580120"/>
                <a:ext cx="836280" cy="38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Luy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 6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endParaRPr lang="en-US" sz="2800" dirty="0" smtClean="0"/>
          </a:p>
          <a:p>
            <a:pPr marL="514350" indent="-514350">
              <a:buAutoNum type="alphaLcParenR"/>
            </a:pPr>
            <a:r>
              <a:rPr lang="en-US" sz="2800" dirty="0" smtClean="0"/>
              <a:t>35 216 098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   8 935 789</a:t>
            </a:r>
          </a:p>
          <a:p>
            <a:pPr marL="514350" indent="-514350"/>
            <a:endParaRPr lang="en-US" sz="2800" dirty="0" smtClean="0"/>
          </a:p>
          <a:p>
            <a:pPr marL="514350" indent="-514350"/>
            <a:r>
              <a:rPr lang="en-US" sz="2800" dirty="0" smtClean="0"/>
              <a:t>b)  69 098 327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69 098 357</a:t>
            </a:r>
          </a:p>
          <a:p>
            <a:pPr marL="514350" indent="-514350"/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52625" y="820725"/>
            <a:ext cx="9686925" cy="1384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/>
              <a:t>Bài</a:t>
            </a:r>
            <a:r>
              <a:rPr lang="en-US" sz="2800" b="1" dirty="0"/>
              <a:t> 4.</a:t>
            </a:r>
            <a:r>
              <a:rPr lang="en-US" sz="2800" dirty="0"/>
              <a:t> (</a:t>
            </a:r>
            <a:r>
              <a:rPr lang="en-US" sz="2800" dirty="0" err="1"/>
              <a:t>Sgk</a:t>
            </a:r>
            <a:r>
              <a:rPr lang="en-US" sz="2800" dirty="0"/>
              <a:t> /</a:t>
            </a:r>
            <a:r>
              <a:rPr lang="en-US" sz="2800" dirty="0" err="1"/>
              <a:t>tr</a:t>
            </a:r>
            <a:r>
              <a:rPr lang="en-US" sz="2800" dirty="0"/>
              <a:t> 13)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en-US" sz="2800" dirty="0"/>
              <a:t> </a:t>
            </a:r>
            <a:r>
              <a:rPr lang="en-US" sz="2800" dirty="0" err="1"/>
              <a:t>Đọc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La </a:t>
            </a:r>
            <a:r>
              <a:rPr lang="en-US" sz="2800" dirty="0" err="1"/>
              <a:t>Mã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:                                                .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en-US" sz="2800" dirty="0"/>
              <a:t>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La </a:t>
            </a:r>
            <a:r>
              <a:rPr lang="en-US" sz="2800" dirty="0" err="1"/>
              <a:t>Mã</a:t>
            </a:r>
            <a:r>
              <a:rPr lang="en-US" sz="2800" dirty="0"/>
              <a:t>: 6, 14, 18, 19, 22, 26, 30.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88881"/>
              </p:ext>
            </p:extLst>
          </p:nvPr>
        </p:nvGraphicFramePr>
        <p:xfrm>
          <a:off x="6188075" y="1398575"/>
          <a:ext cx="467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3" imgW="4673600" imgH="355600" progId="Equation.DSMT4">
                  <p:embed/>
                </p:oleObj>
              </mc:Choice>
              <mc:Fallback>
                <p:oleObj name="Equation" r:id="rId3" imgW="4673600" imgH="355600" progId="Equation.DSMT4">
                  <p:embed/>
                  <p:pic>
                    <p:nvPicPr>
                      <p:cNvPr id="92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398575"/>
                        <a:ext cx="467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3635135"/>
              </p:ext>
            </p:extLst>
          </p:nvPr>
        </p:nvGraphicFramePr>
        <p:xfrm>
          <a:off x="606425" y="2625725"/>
          <a:ext cx="4352925" cy="3600452"/>
        </p:xfrm>
        <a:graphic>
          <a:graphicData uri="http://schemas.openxmlformats.org/drawingml/2006/table">
            <a:tbl>
              <a:tblPr/>
              <a:tblGrid>
                <a:gridCol w="1827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5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0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Số La Mã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Đọ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81125" y="32385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5" imgW="431613" imgH="304668" progId="Equation.DSMT4">
                  <p:embed/>
                </p:oleObj>
              </mc:Choice>
              <mc:Fallback>
                <p:oleObj name="Equation" r:id="rId5" imgW="431613" imgH="304668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2385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20775" y="376555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quation" r:id="rId7" imgW="609336" imgH="304668" progId="Equation.DSMT4">
                  <p:embed/>
                </p:oleObj>
              </mc:Choice>
              <mc:Fallback>
                <p:oleObj name="Equation" r:id="rId7" imgW="609336" imgH="304668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76555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50950" y="4205288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7" name="Equation" r:id="rId9" imgW="444307" imgH="291973" progId="Equation.DSMT4">
                  <p:embed/>
                </p:oleObj>
              </mc:Choice>
              <mc:Fallback>
                <p:oleObj name="Equation" r:id="rId9" imgW="444307" imgH="291973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205288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028700" y="4748213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8" name="Equation" r:id="rId11" imgW="888614" imgH="291973" progId="Equation.DSMT4">
                  <p:embed/>
                </p:oleObj>
              </mc:Choice>
              <mc:Fallback>
                <p:oleObj name="Equation" r:id="rId11" imgW="888614" imgH="291973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748213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120775" y="533082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quation" r:id="rId13" imgW="888614" imgH="304668" progId="Equation.DSMT4">
                  <p:embed/>
                </p:oleObj>
              </mc:Choice>
              <mc:Fallback>
                <p:oleObj name="Equation" r:id="rId13" imgW="888614" imgH="304668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33082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977900" y="58578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15" imgW="990170" imgH="304668" progId="Equation.DSMT4">
                  <p:embed/>
                </p:oleObj>
              </mc:Choice>
              <mc:Fallback>
                <p:oleObj name="Equation" r:id="rId15" imgW="990170" imgH="304668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8578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907088" y="2455863"/>
          <a:ext cx="5081587" cy="4145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37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7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tự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nhiê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9170988" y="305276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1" name="Equation" r:id="rId17" imgW="380835" imgH="304668" progId="Equation.DSMT4">
                  <p:embed/>
                </p:oleObj>
              </mc:Choice>
              <mc:Fallback>
                <p:oleObj name="Equation" r:id="rId17" imgW="380835" imgH="304668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988" y="305276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9102725" y="3641725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19" imgW="672808" imgH="304668" progId="Equation.DSMT4">
                  <p:embed/>
                </p:oleObj>
              </mc:Choice>
              <mc:Fallback>
                <p:oleObj name="Equation" r:id="rId19" imgW="672808" imgH="304668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725" y="3641725"/>
                        <a:ext cx="67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8978900" y="413702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21" imgW="888614" imgH="304668" progId="Equation.DSMT4">
                  <p:embed/>
                </p:oleObj>
              </mc:Choice>
              <mc:Fallback>
                <p:oleObj name="Equation" r:id="rId21" imgW="888614" imgH="304668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0" y="413702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8985250" y="463867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23" imgW="660113" imgH="291973" progId="Equation.DSMT4">
                  <p:embed/>
                </p:oleObj>
              </mc:Choice>
              <mc:Fallback>
                <p:oleObj name="Equation" r:id="rId23" imgW="660113" imgH="291973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0" y="4638675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8958263" y="5197475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Equation" r:id="rId25" imgW="774364" imgH="291973" progId="Equation.DSMT4">
                  <p:embed/>
                </p:oleObj>
              </mc:Choice>
              <mc:Fallback>
                <p:oleObj name="Equation" r:id="rId25" imgW="774364" imgH="291973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3" y="5197475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8953500" y="5656263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27" imgW="875920" imgH="304668" progId="Equation.DSMT4">
                  <p:embed/>
                </p:oleObj>
              </mc:Choice>
              <mc:Fallback>
                <p:oleObj name="Equation" r:id="rId27" imgW="875920" imgH="304668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0" y="5656263"/>
                        <a:ext cx="87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9036050" y="62357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29" imgW="774364" imgH="291973" progId="Equation.DSMT4">
                  <p:embed/>
                </p:oleObj>
              </mc:Choice>
              <mc:Fallback>
                <p:oleObj name="Equation" r:id="rId29" imgW="774364" imgH="291973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0" y="62357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88" name="Picture 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304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!!4">
            <a:extLst/>
          </p:cNvPr>
          <p:cNvSpPr/>
          <p:nvPr/>
        </p:nvSpPr>
        <p:spPr>
          <a:xfrm>
            <a:off x="6541497" y="55563"/>
            <a:ext cx="5716587" cy="49371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1706" y="3180625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ốn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25206" y="3610821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ám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634" y="4177980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ột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5559" y="4735494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ươi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7484" y="5281436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ươi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ư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7484" y="5767564"/>
            <a:ext cx="238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ươi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ẩy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01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  <p:bldP spid="24" grpId="0"/>
      <p:bldP spid="25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15</TotalTime>
  <Words>964</Words>
  <Application>Microsoft Office PowerPoint</Application>
  <PresentationFormat>Widescreen</PresentationFormat>
  <Paragraphs>207</Paragraphs>
  <Slides>14</Slides>
  <Notes>3</Notes>
  <HiddenSlides>4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Rockwell</vt:lpstr>
      <vt:lpstr>Tahoma</vt:lpstr>
      <vt:lpstr>Times New Roman</vt:lpstr>
      <vt:lpstr>Verdana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4</cp:revision>
  <dcterms:created xsi:type="dcterms:W3CDTF">2021-06-07T13:44:30Z</dcterms:created>
  <dcterms:modified xsi:type="dcterms:W3CDTF">2021-09-13T03:1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